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46CEF7" w14:textId="0750A2E3" w:rsidR="00BB1A54" w:rsidRPr="001964B5" w:rsidRDefault="00C454FD" w:rsidP="00BB1A54">
      <w:pPr>
        <w:spacing w:after="0" w:line="360" w:lineRule="auto"/>
        <w:jc w:val="center"/>
        <w:rPr>
          <w:rFonts w:cstheme="minorHAnsi"/>
          <w:b/>
          <w:sz w:val="28"/>
          <w:szCs w:val="28"/>
        </w:rPr>
      </w:pPr>
      <w:proofErr w:type="gramStart"/>
      <w:r>
        <w:rPr>
          <w:rFonts w:cstheme="minorHAnsi"/>
          <w:b/>
          <w:sz w:val="28"/>
          <w:szCs w:val="28"/>
        </w:rPr>
        <w:t>C</w:t>
      </w:r>
      <w:r w:rsidR="00060C25" w:rsidRPr="001964B5">
        <w:rPr>
          <w:rFonts w:cstheme="minorHAnsi"/>
          <w:b/>
          <w:sz w:val="28"/>
          <w:szCs w:val="28"/>
        </w:rPr>
        <w:t>OURSE :</w:t>
      </w:r>
      <w:proofErr w:type="gramEnd"/>
      <w:r w:rsidR="00060C25" w:rsidRPr="001964B5">
        <w:rPr>
          <w:rFonts w:cstheme="minorHAnsi"/>
          <w:b/>
          <w:sz w:val="28"/>
          <w:szCs w:val="28"/>
        </w:rPr>
        <w:t xml:space="preserve"> </w:t>
      </w:r>
      <w:r w:rsidR="00B8341C">
        <w:rPr>
          <w:rFonts w:cstheme="minorHAnsi"/>
          <w:b/>
          <w:sz w:val="28"/>
          <w:szCs w:val="28"/>
        </w:rPr>
        <w:t>Mathematical Structures</w:t>
      </w:r>
    </w:p>
    <w:p w14:paraId="028377C2" w14:textId="77BC02B5" w:rsidR="00860D28" w:rsidRDefault="00060C25" w:rsidP="00860D2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64B5">
        <w:rPr>
          <w:rFonts w:cstheme="minorHAnsi"/>
          <w:b/>
          <w:sz w:val="28"/>
          <w:szCs w:val="28"/>
        </w:rPr>
        <w:t xml:space="preserve">COURSE </w:t>
      </w:r>
      <w:proofErr w:type="gramStart"/>
      <w:r w:rsidRPr="001964B5">
        <w:rPr>
          <w:rFonts w:cstheme="minorHAnsi"/>
          <w:b/>
          <w:sz w:val="28"/>
          <w:szCs w:val="28"/>
        </w:rPr>
        <w:t>CODE :</w:t>
      </w:r>
      <w:proofErr w:type="gramEnd"/>
      <w:r w:rsidRPr="001964B5">
        <w:rPr>
          <w:rFonts w:cstheme="minorHAnsi"/>
          <w:b/>
          <w:sz w:val="28"/>
          <w:szCs w:val="28"/>
        </w:rPr>
        <w:t xml:space="preserve"> </w:t>
      </w:r>
      <w:r w:rsidR="003A2A21">
        <w:rPr>
          <w:rFonts w:cstheme="minorHAnsi"/>
          <w:b/>
          <w:sz w:val="28"/>
          <w:szCs w:val="28"/>
        </w:rPr>
        <w:t>21MAT41A</w:t>
      </w:r>
    </w:p>
    <w:p w14:paraId="1C1AEC77" w14:textId="0AA5C205" w:rsidR="00F10B27" w:rsidRPr="00860D28" w:rsidRDefault="00721B6C" w:rsidP="00860D28">
      <w:pPr>
        <w:spacing w:after="0" w:line="360" w:lineRule="auto"/>
        <w:jc w:val="center"/>
        <w:rPr>
          <w:rFonts w:cstheme="minorHAnsi"/>
          <w:b/>
          <w:sz w:val="28"/>
          <w:szCs w:val="28"/>
        </w:rPr>
      </w:pPr>
      <w:r w:rsidRPr="00C50F54">
        <w:rPr>
          <w:rFonts w:cstheme="minorHAnsi"/>
          <w:b/>
          <w:sz w:val="32"/>
          <w:szCs w:val="32"/>
        </w:rPr>
        <w:t>MODULE</w:t>
      </w:r>
      <w:r w:rsidR="00BB1A54" w:rsidRPr="00C50F54">
        <w:rPr>
          <w:rFonts w:cstheme="minorHAnsi"/>
          <w:b/>
          <w:sz w:val="32"/>
          <w:szCs w:val="32"/>
        </w:rPr>
        <w:t xml:space="preserve"> – </w:t>
      </w:r>
      <w:r w:rsidR="004646D7">
        <w:rPr>
          <w:rFonts w:cstheme="minorHAnsi"/>
          <w:b/>
          <w:sz w:val="32"/>
          <w:szCs w:val="32"/>
        </w:rPr>
        <w:t>4</w:t>
      </w:r>
      <w:r w:rsidR="00291120" w:rsidRPr="00C50F54">
        <w:rPr>
          <w:rFonts w:cstheme="minorHAnsi"/>
          <w:b/>
          <w:sz w:val="32"/>
          <w:szCs w:val="32"/>
        </w:rPr>
        <w:t xml:space="preserve">: </w:t>
      </w:r>
      <w:r w:rsidR="004646D7">
        <w:rPr>
          <w:b/>
          <w:bCs/>
          <w:color w:val="000000" w:themeColor="text1"/>
          <w:sz w:val="32"/>
          <w:szCs w:val="32"/>
        </w:rPr>
        <w:t>Relations</w:t>
      </w:r>
    </w:p>
    <w:p w14:paraId="060D600E" w14:textId="048D0250" w:rsidR="00BB1A54" w:rsidRPr="001964B5" w:rsidRDefault="00BF5096" w:rsidP="00BF5096">
      <w:pPr>
        <w:spacing w:after="0" w:line="240" w:lineRule="auto"/>
        <w:jc w:val="center"/>
        <w:rPr>
          <w:rFonts w:cstheme="minorHAnsi"/>
          <w:b/>
          <w:sz w:val="28"/>
          <w:szCs w:val="28"/>
        </w:rPr>
      </w:pPr>
      <w:r w:rsidRPr="001964B5">
        <w:rPr>
          <w:rFonts w:cstheme="minorHAnsi"/>
          <w:b/>
          <w:sz w:val="28"/>
          <w:szCs w:val="28"/>
        </w:rPr>
        <w:t>Q</w:t>
      </w:r>
      <w:r w:rsidR="005B4F31" w:rsidRPr="001964B5">
        <w:rPr>
          <w:rFonts w:cstheme="minorHAnsi"/>
          <w:b/>
          <w:sz w:val="28"/>
          <w:szCs w:val="28"/>
        </w:rPr>
        <w:t>uestion</w:t>
      </w:r>
      <w:r w:rsidRPr="001964B5">
        <w:rPr>
          <w:rFonts w:cstheme="minorHAnsi"/>
          <w:b/>
          <w:sz w:val="28"/>
          <w:szCs w:val="28"/>
        </w:rPr>
        <w:t xml:space="preserve"> B</w:t>
      </w:r>
      <w:r w:rsidR="005B4F31" w:rsidRPr="001964B5">
        <w:rPr>
          <w:rFonts w:cstheme="minorHAnsi"/>
          <w:b/>
          <w:sz w:val="28"/>
          <w:szCs w:val="28"/>
        </w:rPr>
        <w:t>ank</w:t>
      </w:r>
    </w:p>
    <w:tbl>
      <w:tblPr>
        <w:tblStyle w:val="TableGrid"/>
        <w:tblW w:w="10346" w:type="dxa"/>
        <w:jc w:val="center"/>
        <w:tblLook w:val="04A0" w:firstRow="1" w:lastRow="0" w:firstColumn="1" w:lastColumn="0" w:noHBand="0" w:noVBand="1"/>
      </w:tblPr>
      <w:tblGrid>
        <w:gridCol w:w="756"/>
        <w:gridCol w:w="9590"/>
      </w:tblGrid>
      <w:tr w:rsidR="008509F0" w:rsidRPr="00D92A4F" w14:paraId="24325B1C" w14:textId="1F867A0A" w:rsidTr="00D424A1">
        <w:trPr>
          <w:jc w:val="center"/>
        </w:trPr>
        <w:tc>
          <w:tcPr>
            <w:tcW w:w="756" w:type="dxa"/>
          </w:tcPr>
          <w:p w14:paraId="4A2AAA63" w14:textId="77777777" w:rsidR="008509F0" w:rsidRPr="00D92A4F" w:rsidRDefault="008509F0" w:rsidP="0060350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Q.No</w:t>
            </w:r>
            <w:proofErr w:type="spellEnd"/>
            <w:proofErr w:type="gramEnd"/>
          </w:p>
        </w:tc>
        <w:tc>
          <w:tcPr>
            <w:tcW w:w="9590" w:type="dxa"/>
          </w:tcPr>
          <w:p w14:paraId="61D785BC" w14:textId="77777777" w:rsidR="008509F0" w:rsidRPr="00D92A4F" w:rsidRDefault="008509F0" w:rsidP="0060350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Questions</w:t>
            </w:r>
          </w:p>
        </w:tc>
      </w:tr>
      <w:tr w:rsidR="008509F0" w:rsidRPr="00D92A4F" w14:paraId="0BA91DE8" w14:textId="1CCECE2E" w:rsidTr="00D424A1">
        <w:trPr>
          <w:jc w:val="center"/>
        </w:trPr>
        <w:tc>
          <w:tcPr>
            <w:tcW w:w="756" w:type="dxa"/>
          </w:tcPr>
          <w:p w14:paraId="3ADE0488" w14:textId="77777777" w:rsidR="008509F0" w:rsidRPr="00D92A4F" w:rsidRDefault="008509F0" w:rsidP="0029112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9590" w:type="dxa"/>
          </w:tcPr>
          <w:p w14:paraId="25890F46" w14:textId="40175521" w:rsidR="001E6FE7" w:rsidRPr="00D92A4F" w:rsidRDefault="001E6FE7" w:rsidP="00BF5C38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1,2}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B={p,q,r,s,}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let the relat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e defined by</w:t>
            </w:r>
          </w:p>
          <w:p w14:paraId="5FFE4792" w14:textId="0334A3F9" w:rsidR="008509F0" w:rsidRPr="00D92A4F" w:rsidRDefault="001E6FE7" w:rsidP="00BF5C38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={(1,q), (1,r), (2,p), (2,s)}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Write down the matrix o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.</m:t>
              </m:r>
            </m:oMath>
          </w:p>
          <w:p w14:paraId="15834234" w14:textId="77777777" w:rsidR="001E6FE7" w:rsidRPr="00D92A4F" w:rsidRDefault="001E6FE7" w:rsidP="00BF5C38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3D5F83E0" w14:textId="4121AC1B" w:rsidR="00E75017" w:rsidRPr="00D92A4F" w:rsidRDefault="001E6FE7" w:rsidP="00E75017">
            <w:pPr>
              <w:pStyle w:val="NoSpacing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Consider the relation R from X to </w:t>
            </w:r>
            <w:proofErr w:type="gramStart"/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Y ,</w:t>
            </w:r>
            <w:proofErr w:type="gramEnd"/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 xml:space="preserve"> X = {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1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, 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2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, 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3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}, Y = {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8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, 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9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}  and R = {(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1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, 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8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) (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2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, 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8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) (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1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, 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9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) (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3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, 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</w:rPr>
              <w:t>9</w:t>
            </w:r>
            <w:r w:rsidR="00E75017"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>)}  </w:t>
            </w:r>
          </w:p>
          <w:p w14:paraId="76328579" w14:textId="3B094BAF" w:rsidR="001E6FE7" w:rsidRPr="00D92A4F" w:rsidRDefault="00E75017" w:rsidP="00E75017">
            <w:pPr>
              <w:pStyle w:val="NoSpacing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D92A4F">
              <w:rPr>
                <w:rFonts w:ascii="Times New Roman" w:eastAsia="Times New Roman" w:hAnsi="Times New Roman" w:cs="Times New Roman"/>
                <w:color w:val="000000" w:themeColor="text1"/>
                <w:bdr w:val="none" w:sz="0" w:space="0" w:color="auto" w:frame="1"/>
              </w:rPr>
              <w:t xml:space="preserve">     Find the complement relation of R.  </w:t>
            </w:r>
          </w:p>
          <w:p w14:paraId="03E1E209" w14:textId="0D6FE218" w:rsidR="008509F0" w:rsidRPr="00D92A4F" w:rsidRDefault="008509F0" w:rsidP="00BF5C38">
            <w:pPr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454363F6" w14:textId="577761C6" w:rsidTr="00D424A1">
        <w:trPr>
          <w:jc w:val="center"/>
        </w:trPr>
        <w:tc>
          <w:tcPr>
            <w:tcW w:w="756" w:type="dxa"/>
          </w:tcPr>
          <w:p w14:paraId="71ED0E51" w14:textId="77777777" w:rsidR="008509F0" w:rsidRPr="00D92A4F" w:rsidRDefault="008509F0" w:rsidP="0029112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9590" w:type="dxa"/>
          </w:tcPr>
          <w:p w14:paraId="1BB08092" w14:textId="77777777" w:rsidR="008509F0" w:rsidRPr="00D92A4F" w:rsidRDefault="008509F0" w:rsidP="00BF5C38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1,2,3,4}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e the relation 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efined by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Ry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f and only if “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ivide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”, writt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/y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0D327D5" w14:textId="77777777" w:rsidR="008509F0" w:rsidRPr="00D92A4F" w:rsidRDefault="008509F0" w:rsidP="00BF5C38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Write dow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s a set of ordered pairs</w:t>
            </w:r>
          </w:p>
          <w:p w14:paraId="790EF4C4" w14:textId="77777777" w:rsidR="008509F0" w:rsidRPr="00D92A4F" w:rsidRDefault="008509F0" w:rsidP="00BF5C38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b) Draw the digraph o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</w:p>
          <w:p w14:paraId="0D7CB721" w14:textId="613EEAC4" w:rsidR="008509F0" w:rsidRPr="00D92A4F" w:rsidRDefault="008509F0" w:rsidP="00BF5C38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c) Determine the in-degrees and out-degrees of the vertices in the diagraph</w:t>
            </w:r>
          </w:p>
          <w:p w14:paraId="15003D7B" w14:textId="2B8C8479" w:rsidR="008509F0" w:rsidRPr="00D92A4F" w:rsidRDefault="008509F0" w:rsidP="00BF5C38">
            <w:pPr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02F127FF" w14:textId="78C3E4F3" w:rsidTr="00D424A1">
        <w:trPr>
          <w:jc w:val="center"/>
        </w:trPr>
        <w:tc>
          <w:tcPr>
            <w:tcW w:w="756" w:type="dxa"/>
          </w:tcPr>
          <w:p w14:paraId="455EAAC2" w14:textId="77777777" w:rsidR="008509F0" w:rsidRPr="00D92A4F" w:rsidRDefault="008509F0" w:rsidP="0029112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9590" w:type="dxa"/>
          </w:tcPr>
          <w:p w14:paraId="4046500F" w14:textId="77777777" w:rsidR="007019DA" w:rsidRPr="00D92A4F" w:rsidRDefault="007019DA" w:rsidP="003348A3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1,2,3,4,6}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e a relation 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efined by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Rb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f and only i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s a multiple of </w:t>
            </w:r>
          </w:p>
          <w:p w14:paraId="26C7BEC4" w14:textId="53656052" w:rsidR="008509F0" w:rsidRPr="00D92A4F" w:rsidRDefault="007019DA" w:rsidP="003348A3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b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Represent the relat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s a matrix and draw its diagraph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32D063F" w14:textId="1707CF86" w:rsidR="007019DA" w:rsidRPr="00D92A4F" w:rsidRDefault="007019DA" w:rsidP="003348A3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8A52B1" w:rsidRPr="00D92A4F">
              <w:rPr>
                <w:rFonts w:ascii="Times New Roman" w:hAnsi="Times New Roman" w:cs="Times New Roman"/>
                <w:sz w:val="24"/>
                <w:szCs w:val="24"/>
              </w:rPr>
              <w:t>Show that the identity relation on a set A is an equivalence relation</w:t>
            </w:r>
          </w:p>
          <w:p w14:paraId="2318A14F" w14:textId="48C2E47B" w:rsidR="008509F0" w:rsidRPr="00D92A4F" w:rsidRDefault="008509F0" w:rsidP="00BF5C38">
            <w:pPr>
              <w:pStyle w:val="ListParagraph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509F0" w:rsidRPr="00D92A4F" w14:paraId="5D25D74B" w14:textId="5DB1B4B6" w:rsidTr="00D424A1">
        <w:trPr>
          <w:trHeight w:val="440"/>
          <w:jc w:val="center"/>
        </w:trPr>
        <w:tc>
          <w:tcPr>
            <w:tcW w:w="756" w:type="dxa"/>
          </w:tcPr>
          <w:p w14:paraId="7898225F" w14:textId="77777777" w:rsidR="008509F0" w:rsidRPr="00D92A4F" w:rsidRDefault="008509F0" w:rsidP="0029112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9590" w:type="dxa"/>
          </w:tcPr>
          <w:p w14:paraId="0B1DDA61" w14:textId="4A91E38D" w:rsidR="008509F0" w:rsidRPr="00D92A4F" w:rsidRDefault="00502517" w:rsidP="00BF5C38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>Determine</w:t>
            </w:r>
            <w:proofErr w:type="gramEnd"/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the relat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from a s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s described by the following matrix</w:t>
            </w:r>
          </w:p>
          <w:p w14:paraId="70628266" w14:textId="59D36C37" w:rsidR="008509F0" w:rsidRPr="00D92A4F" w:rsidRDefault="00333516" w:rsidP="00BF5C38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14:paraId="1EEB6B93" w14:textId="3A6A410C" w:rsidR="00502517" w:rsidRPr="00D92A4F" w:rsidRDefault="00502517" w:rsidP="00BF5C38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  <w:r w:rsidR="00AA5D1B" w:rsidRPr="00D92A4F">
              <w:rPr>
                <w:rFonts w:ascii="Times New Roman" w:hAnsi="Times New Roman" w:cs="Times New Roman"/>
                <w:sz w:val="24"/>
                <w:szCs w:val="24"/>
              </w:rPr>
              <w:t>Let</w:t>
            </w:r>
            <w:proofErr w:type="gramEnd"/>
            <w:r w:rsidR="00AA5D1B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 = {u, v, x, y, z} and R be a relation on A whose matrix is as given below. Determine R and the digraph of the matrix.</w:t>
            </w:r>
            <w:r w:rsidR="00AA5D1B" w:rsidRPr="00D92A4F">
              <w:rPr>
                <w:rFonts w:ascii="Times New Roman" w:hAnsi="Times New Roman" w:cs="Times New Roman"/>
                <w:position w:val="-72"/>
                <w:sz w:val="24"/>
                <w:szCs w:val="24"/>
                <w:lang w:val="en-IN"/>
              </w:rPr>
              <w:object w:dxaOrig="1500" w:dyaOrig="1540" w14:anchorId="1B0CF7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1pt;height:76.95pt" o:ole="">
                  <v:imagedata r:id="rId7" o:title=""/>
                </v:shape>
                <o:OLEObject Type="Embed" ProgID="Equation.DSMT4" ShapeID="_x0000_i1025" DrawAspect="Content" ObjectID="_1751705723" r:id="rId8"/>
              </w:object>
            </w:r>
            <w:r w:rsidR="00AA5D1B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 .</w:t>
            </w:r>
          </w:p>
          <w:p w14:paraId="7F6B9451" w14:textId="77C42A4E" w:rsidR="008509F0" w:rsidRPr="00D92A4F" w:rsidRDefault="008509F0" w:rsidP="00BF5C38">
            <w:pPr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1F8795D3" w14:textId="7B47C57E" w:rsidTr="00D424A1">
        <w:trPr>
          <w:jc w:val="center"/>
        </w:trPr>
        <w:tc>
          <w:tcPr>
            <w:tcW w:w="756" w:type="dxa"/>
          </w:tcPr>
          <w:p w14:paraId="0FC1396E" w14:textId="77777777" w:rsidR="008509F0" w:rsidRPr="00D92A4F" w:rsidRDefault="008509F0" w:rsidP="0029112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</w:p>
        </w:tc>
        <w:tc>
          <w:tcPr>
            <w:tcW w:w="9590" w:type="dxa"/>
          </w:tcPr>
          <w:p w14:paraId="3F8572DF" w14:textId="77777777" w:rsidR="00502517" w:rsidRPr="00D92A4F" w:rsidRDefault="008509F0" w:rsidP="00A36446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1,2,3,4}, B={w,x,y,z}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={5,6,7}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Also let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e a relation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B 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defined by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{(1,x), (2,x), (3,y), (3,z)}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e relations fro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542D2B7" w14:textId="5C4789FC" w:rsidR="008509F0" w:rsidRPr="00D92A4F" w:rsidRDefault="008509F0" w:rsidP="00A36446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defined by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{(w,5), (x,6)}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{(w,5), (w,6)}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Fi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oMath>
          </w:p>
          <w:p w14:paraId="276D19E8" w14:textId="3B97FA8E" w:rsidR="008509F0" w:rsidRPr="00D92A4F" w:rsidRDefault="008509F0" w:rsidP="00BF5C38">
            <w:pPr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3F695C49" w14:textId="72F21E42" w:rsidTr="00D424A1">
        <w:trPr>
          <w:jc w:val="center"/>
        </w:trPr>
        <w:tc>
          <w:tcPr>
            <w:tcW w:w="756" w:type="dxa"/>
          </w:tcPr>
          <w:p w14:paraId="2F8B9080" w14:textId="77777777" w:rsidR="008509F0" w:rsidRPr="00D92A4F" w:rsidRDefault="008509F0" w:rsidP="0029112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6.</w:t>
            </w:r>
          </w:p>
        </w:tc>
        <w:tc>
          <w:tcPr>
            <w:tcW w:w="9590" w:type="dxa"/>
          </w:tcPr>
          <w:p w14:paraId="2EF5F53B" w14:textId="4E3CEDB5" w:rsidR="008509F0" w:rsidRPr="00D92A4F" w:rsidRDefault="00526BB2" w:rsidP="001A1FDE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) </w:t>
            </w:r>
            <w:r w:rsidR="003B0A7B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1,2,3,4}, B={w,x,y,z}</m:t>
              </m:r>
            </m:oMath>
            <w:r w:rsidR="003B0A7B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={5,6,7}</m:t>
              </m:r>
            </m:oMath>
            <w:r w:rsidR="003B0A7B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For the relation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wher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{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x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,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y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z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{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w,5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,6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Fi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(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, M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(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Also verify that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(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)=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(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. M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</w:p>
          <w:p w14:paraId="688E9123" w14:textId="77777777" w:rsidR="00C65DE3" w:rsidRPr="00D92A4F" w:rsidRDefault="00C65DE3" w:rsidP="001A1FDE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2D383119" w14:textId="77777777" w:rsidR="00C65DE3" w:rsidRPr="00D92A4F" w:rsidRDefault="00007B9A" w:rsidP="00C65D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C65DE3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Let A = </w:t>
            </w:r>
            <w:proofErr w:type="gramStart"/>
            <w:r w:rsidR="00C65DE3" w:rsidRPr="00D92A4F">
              <w:rPr>
                <w:rFonts w:ascii="Times New Roman" w:hAnsi="Times New Roman" w:cs="Times New Roman"/>
                <w:sz w:val="24"/>
                <w:szCs w:val="24"/>
              </w:rPr>
              <w:t>{ 1</w:t>
            </w:r>
            <w:proofErr w:type="gramEnd"/>
            <w:r w:rsidR="00C65DE3" w:rsidRPr="00D92A4F">
              <w:rPr>
                <w:rFonts w:ascii="Times New Roman" w:hAnsi="Times New Roman" w:cs="Times New Roman"/>
                <w:sz w:val="24"/>
                <w:szCs w:val="24"/>
              </w:rPr>
              <w:t>,  2,  3,  4} with R = {(1, 1), (1, 3), (3, 2), (3, 4), (4, 2)} and</w:t>
            </w:r>
          </w:p>
          <w:p w14:paraId="4DB1B9B5" w14:textId="77777777" w:rsidR="008509F0" w:rsidRDefault="00C65DE3" w:rsidP="00947A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     S = {(2, 1), (3, 3), (3, 4), (4, 1)} as relations on A. Fi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°S, S°R, R°R, S°S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2E612BB" w14:textId="1DF4A6DA" w:rsidR="00755B0E" w:rsidRPr="00D92A4F" w:rsidRDefault="00755B0E" w:rsidP="00947A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3E4D3E27" w14:textId="3920482F" w:rsidTr="00D424A1">
        <w:trPr>
          <w:jc w:val="center"/>
        </w:trPr>
        <w:tc>
          <w:tcPr>
            <w:tcW w:w="756" w:type="dxa"/>
          </w:tcPr>
          <w:p w14:paraId="480639E1" w14:textId="77777777" w:rsidR="008509F0" w:rsidRPr="00D92A4F" w:rsidRDefault="008509F0" w:rsidP="0029112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7.</w:t>
            </w:r>
          </w:p>
        </w:tc>
        <w:tc>
          <w:tcPr>
            <w:tcW w:w="9590" w:type="dxa"/>
          </w:tcPr>
          <w:p w14:paraId="1E4499E4" w14:textId="2F7E0A92" w:rsidR="009152B4" w:rsidRPr="00D92A4F" w:rsidRDefault="000A4B09" w:rsidP="003F117F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2,3,4</m:t>
                  </m:r>
                </m:e>
              </m:d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,S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re relations 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efined by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,2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,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,3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,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,4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,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,4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,</m:t>
              </m:r>
            </m:oMath>
          </w:p>
          <w:p w14:paraId="67DADAB4" w14:textId="6CC63CA4" w:rsidR="008509F0" w:rsidRPr="00D92A4F" w:rsidRDefault="008509F0" w:rsidP="003F117F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w:lastRenderedPageBreak/>
                <m:t xml:space="preserve">    S={(1,1), (1,2), (1,3), (1,4), (2,3), (2,4)}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Fi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RoS, SoR,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write down their matrices</w:t>
            </w:r>
            <w:r w:rsidR="000A4B09" w:rsidRPr="00D92A4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C11500D" w14:textId="77777777" w:rsidR="00952924" w:rsidRPr="00D92A4F" w:rsidRDefault="00952924" w:rsidP="003F117F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405193" w14:textId="246133A9" w:rsidR="008509F0" w:rsidRDefault="00952924" w:rsidP="006B2C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A4B09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Let A = {</w:t>
            </w:r>
            <w:proofErr w:type="spellStart"/>
            <w:proofErr w:type="gramStart"/>
            <w:r w:rsidR="00197BEF">
              <w:rPr>
                <w:rFonts w:ascii="Times New Roman" w:hAnsi="Times New Roman" w:cs="Times New Roman"/>
                <w:sz w:val="24"/>
                <w:szCs w:val="24"/>
              </w:rPr>
              <w:t>a,b</w:t>
            </w:r>
            <w:proofErr w:type="gramEnd"/>
            <w:r w:rsidR="00197BEF">
              <w:rPr>
                <w:rFonts w:ascii="Times New Roman" w:hAnsi="Times New Roman" w:cs="Times New Roman"/>
                <w:sz w:val="24"/>
                <w:szCs w:val="24"/>
              </w:rPr>
              <w:t>,c,d,e,f</w:t>
            </w:r>
            <w:proofErr w:type="spellEnd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}</w:t>
            </w:r>
            <w:r w:rsidR="00197BEF">
              <w:rPr>
                <w:rFonts w:ascii="Times New Roman" w:hAnsi="Times New Roman" w:cs="Times New Roman"/>
                <w:sz w:val="24"/>
                <w:szCs w:val="24"/>
              </w:rPr>
              <w:t xml:space="preserve">, the digraph in figure below represents a relation R on A. Determine R as well as its associated relation matrix. </w:t>
            </w:r>
          </w:p>
          <w:p w14:paraId="519AE4ED" w14:textId="19C0C7DA" w:rsidR="004B54ED" w:rsidRPr="00D92A4F" w:rsidRDefault="004B54ED" w:rsidP="004B54E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120" w:dyaOrig="1928" w14:anchorId="13188B2A">
                <v:shape id="_x0000_i1026" type="#_x0000_t75" style="width:206.05pt;height:96.2pt" o:ole="">
                  <v:imagedata r:id="rId9" o:title=""/>
                </v:shape>
                <o:OLEObject Type="Embed" ProgID="PBrush" ShapeID="_x0000_i1026" DrawAspect="Content" ObjectID="_1751705724" r:id="rId10"/>
              </w:object>
            </w:r>
          </w:p>
        </w:tc>
      </w:tr>
      <w:tr w:rsidR="008509F0" w:rsidRPr="00D92A4F" w14:paraId="7BAC506D" w14:textId="490509BF" w:rsidTr="00D424A1">
        <w:trPr>
          <w:jc w:val="center"/>
        </w:trPr>
        <w:tc>
          <w:tcPr>
            <w:tcW w:w="756" w:type="dxa"/>
          </w:tcPr>
          <w:p w14:paraId="345620C8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8.</w:t>
            </w:r>
          </w:p>
        </w:tc>
        <w:tc>
          <w:tcPr>
            <w:tcW w:w="9590" w:type="dxa"/>
          </w:tcPr>
          <w:p w14:paraId="3E1A246A" w14:textId="272DB4AF" w:rsidR="008509F0" w:rsidRPr="00D92A4F" w:rsidRDefault="00687682" w:rsidP="00CA0655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a,b,c}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e relations on A whose matrices are as given below.</w:t>
            </w:r>
          </w:p>
          <w:p w14:paraId="0BF3D9F1" w14:textId="0B4C476E" w:rsidR="008509F0" w:rsidRPr="00D92A4F" w:rsidRDefault="00333516" w:rsidP="00BF5C38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ab/>
              <w:t xml:space="preserve">;   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14:paraId="24FCA774" w14:textId="085CF3B2" w:rsidR="008509F0" w:rsidRPr="00D92A4F" w:rsidRDefault="008509F0" w:rsidP="00BF5C38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Find the composite relations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oS, SoR, RoR, SoS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their matrices.</w:t>
            </w:r>
          </w:p>
          <w:p w14:paraId="70FDB7FF" w14:textId="77777777" w:rsidR="00687682" w:rsidRPr="00D92A4F" w:rsidRDefault="00687682" w:rsidP="00BF5C38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09D641F0" w14:textId="171530B8" w:rsidR="008509F0" w:rsidRPr="00D92A4F" w:rsidRDefault="00687682" w:rsidP="00E10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b) On the set of all integers Z defined by the relation R by </w:t>
            </w:r>
            <w:proofErr w:type="spellStart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aRb</w:t>
            </w:r>
            <w:proofErr w:type="spellEnd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iff</w:t>
            </w:r>
            <w:proofErr w:type="spellEnd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b &gt; 0, Show that R is an equivalence relation.</w:t>
            </w:r>
          </w:p>
        </w:tc>
      </w:tr>
      <w:tr w:rsidR="008509F0" w:rsidRPr="00D92A4F" w14:paraId="344ED14A" w14:textId="6353F8A6" w:rsidTr="00D424A1">
        <w:trPr>
          <w:trHeight w:val="1520"/>
          <w:jc w:val="center"/>
        </w:trPr>
        <w:tc>
          <w:tcPr>
            <w:tcW w:w="756" w:type="dxa"/>
          </w:tcPr>
          <w:p w14:paraId="1C96674D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9.</w:t>
            </w:r>
          </w:p>
        </w:tc>
        <w:tc>
          <w:tcPr>
            <w:tcW w:w="9590" w:type="dxa"/>
          </w:tcPr>
          <w:p w14:paraId="3FAAA0A9" w14:textId="4632EB99" w:rsidR="008509F0" w:rsidRPr="00D92A4F" w:rsidRDefault="008509F0" w:rsidP="00C15D12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(a). I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 ={1,2,3,4}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a relation o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defined by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={(1,2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, (1,3), (2,4), (3,2), (3,3), (3,4)}, fi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>. Write down their diagraphs.</w:t>
            </w:r>
          </w:p>
          <w:p w14:paraId="2A8513D7" w14:textId="77777777" w:rsidR="008509F0" w:rsidRPr="00D92A4F" w:rsidRDefault="008509F0" w:rsidP="00C15D12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4EFC2964" w14:textId="77777777" w:rsidR="008509F0" w:rsidRPr="00D92A4F" w:rsidRDefault="008509F0" w:rsidP="00BF5C38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(b). Le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={(1,2), (3,4), (2,2)}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={(4,2), (2,5), (3,1), (1,3)}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be relations on the set </w:t>
            </w:r>
          </w:p>
          <w:p w14:paraId="5A1009A4" w14:textId="2B17EB9B" w:rsidR="008509F0" w:rsidRPr="000F6A06" w:rsidRDefault="008509F0" w:rsidP="000F6A06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={1,2,3,4,5}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Fi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o(RoS), Ro(SoR), So(RoS), So(SoR)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  <w:tr w:rsidR="008509F0" w:rsidRPr="00D92A4F" w14:paraId="381C633B" w14:textId="1590B9CC" w:rsidTr="00D424A1">
        <w:trPr>
          <w:jc w:val="center"/>
        </w:trPr>
        <w:tc>
          <w:tcPr>
            <w:tcW w:w="756" w:type="dxa"/>
          </w:tcPr>
          <w:p w14:paraId="4EBFCF43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10.</w:t>
            </w:r>
          </w:p>
        </w:tc>
        <w:tc>
          <w:tcPr>
            <w:tcW w:w="9590" w:type="dxa"/>
          </w:tcPr>
          <w:p w14:paraId="32D21A4F" w14:textId="77777777" w:rsidR="008509F0" w:rsidRPr="00D92A4F" w:rsidRDefault="008509F0" w:rsidP="00F65D61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Let R be a relation on a set A. Prove that </w:t>
            </w:r>
          </w:p>
          <w:p w14:paraId="41481AAC" w14:textId="498D2F87" w:rsidR="008509F0" w:rsidRPr="00D92A4F" w:rsidRDefault="008509F0" w:rsidP="00133C27">
            <w:pPr>
              <w:pStyle w:val="NoSpacing"/>
              <w:numPr>
                <w:ilvl w:val="0"/>
                <w:numId w:val="1"/>
              </w:numPr>
              <w:ind w:left="91" w:firstLine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reflexive i</w:t>
            </w:r>
            <w:r w:rsidR="001E0FD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f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</m:acc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irreflexive</w:t>
            </w:r>
          </w:p>
          <w:p w14:paraId="06340763" w14:textId="77777777" w:rsidR="008509F0" w:rsidRPr="00D92A4F" w:rsidRDefault="008509F0" w:rsidP="00133C27">
            <w:pPr>
              <w:pStyle w:val="NoSpacing"/>
              <w:numPr>
                <w:ilvl w:val="0"/>
                <w:numId w:val="1"/>
              </w:numPr>
              <w:ind w:left="91" w:firstLine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reflexive, so is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sup>
              </m:sSup>
            </m:oMath>
          </w:p>
          <w:p w14:paraId="150C1EB5" w14:textId="77777777" w:rsidR="008509F0" w:rsidRPr="00D92A4F" w:rsidRDefault="008509F0" w:rsidP="00133C27">
            <w:pPr>
              <w:pStyle w:val="NoSpacing"/>
              <w:numPr>
                <w:ilvl w:val="0"/>
                <w:numId w:val="1"/>
              </w:numPr>
              <w:ind w:left="91" w:firstLine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symmetric, so ar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&amp; 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</m:acc>
            </m:oMath>
          </w:p>
          <w:p w14:paraId="0D02D302" w14:textId="77777777" w:rsidR="008509F0" w:rsidRPr="00D92A4F" w:rsidRDefault="008509F0" w:rsidP="00133C27">
            <w:pPr>
              <w:pStyle w:val="NoSpacing"/>
              <w:numPr>
                <w:ilvl w:val="0"/>
                <w:numId w:val="1"/>
              </w:numPr>
              <w:ind w:left="91" w:firstLine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transitive, so is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sup>
              </m:sSup>
            </m:oMath>
          </w:p>
          <w:p w14:paraId="2F7F0CD7" w14:textId="52F07C7D" w:rsidR="008509F0" w:rsidRPr="00D92A4F" w:rsidRDefault="008509F0" w:rsidP="00BF5C38">
            <w:pPr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07714868" w14:textId="33DF8335" w:rsidTr="00D424A1">
        <w:trPr>
          <w:trHeight w:val="377"/>
          <w:jc w:val="center"/>
        </w:trPr>
        <w:tc>
          <w:tcPr>
            <w:tcW w:w="756" w:type="dxa"/>
          </w:tcPr>
          <w:p w14:paraId="098B6385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11.</w:t>
            </w:r>
          </w:p>
        </w:tc>
        <w:tc>
          <w:tcPr>
            <w:tcW w:w="9590" w:type="dxa"/>
          </w:tcPr>
          <w:p w14:paraId="52E428CE" w14:textId="77777777" w:rsidR="008509F0" w:rsidRPr="00D92A4F" w:rsidRDefault="008509F0" w:rsidP="00F65D61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be relations on a se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>. Prove that</w:t>
            </w:r>
          </w:p>
          <w:p w14:paraId="15FE55F5" w14:textId="77777777" w:rsidR="008509F0" w:rsidRPr="00D92A4F" w:rsidRDefault="008509F0" w:rsidP="00133C27">
            <w:pPr>
              <w:pStyle w:val="NoSpacing"/>
              <w:numPr>
                <w:ilvl w:val="0"/>
                <w:numId w:val="2"/>
              </w:numPr>
              <w:ind w:left="91" w:firstLine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re reflexive, so are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∩S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∪S</m:t>
              </m:r>
            </m:oMath>
          </w:p>
          <w:p w14:paraId="593459CA" w14:textId="77777777" w:rsidR="008509F0" w:rsidRPr="00D92A4F" w:rsidRDefault="008509F0" w:rsidP="00133C27">
            <w:pPr>
              <w:pStyle w:val="NoSpacing"/>
              <w:numPr>
                <w:ilvl w:val="0"/>
                <w:numId w:val="2"/>
              </w:numPr>
              <w:ind w:left="91" w:firstLine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re symmetric, so are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∩S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∪S</m:t>
              </m:r>
            </m:oMath>
          </w:p>
          <w:p w14:paraId="486586A7" w14:textId="77777777" w:rsidR="008509F0" w:rsidRPr="00D92A4F" w:rsidRDefault="008509F0" w:rsidP="00133C27">
            <w:pPr>
              <w:pStyle w:val="NoSpacing"/>
              <w:numPr>
                <w:ilvl w:val="0"/>
                <w:numId w:val="2"/>
              </w:numPr>
              <w:ind w:left="91" w:firstLine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re antisymmetric, so is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∩S</m:t>
              </m:r>
            </m:oMath>
          </w:p>
          <w:p w14:paraId="79EBA090" w14:textId="77777777" w:rsidR="008509F0" w:rsidRPr="00D92A4F" w:rsidRDefault="008509F0" w:rsidP="00133C27">
            <w:pPr>
              <w:pStyle w:val="NoSpacing"/>
              <w:numPr>
                <w:ilvl w:val="0"/>
                <w:numId w:val="2"/>
              </w:numPr>
              <w:ind w:left="91" w:firstLine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re transitive, so is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∩S</m:t>
              </m:r>
            </m:oMath>
          </w:p>
          <w:p w14:paraId="76110ECA" w14:textId="6EE4AE0F" w:rsidR="008509F0" w:rsidRPr="00D92A4F" w:rsidRDefault="008509F0" w:rsidP="00BF5C38">
            <w:pPr>
              <w:pStyle w:val="ListParagraph"/>
              <w:ind w:left="91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509F0" w:rsidRPr="00D92A4F" w14:paraId="7FEE5FE5" w14:textId="03FD787F" w:rsidTr="00D424A1">
        <w:trPr>
          <w:jc w:val="center"/>
        </w:trPr>
        <w:tc>
          <w:tcPr>
            <w:tcW w:w="756" w:type="dxa"/>
          </w:tcPr>
          <w:p w14:paraId="1FF37C59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12.</w:t>
            </w:r>
          </w:p>
        </w:tc>
        <w:tc>
          <w:tcPr>
            <w:tcW w:w="9590" w:type="dxa"/>
          </w:tcPr>
          <w:p w14:paraId="6DA57BB7" w14:textId="77777777" w:rsidR="008509F0" w:rsidRPr="00D92A4F" w:rsidRDefault="008509F0" w:rsidP="00C147E1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={1,2,3,4}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={(1,1) (1,2) (2,1) (2,2) (3,4) (4,3) (3,3) (4,4)}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be a relation o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Verify tha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an equivalence relation.</w:t>
            </w:r>
          </w:p>
          <w:p w14:paraId="31896B83" w14:textId="77777777" w:rsidR="008509F0" w:rsidRPr="00D92A4F" w:rsidRDefault="008509F0" w:rsidP="00BF5C38">
            <w:pPr>
              <w:ind w:left="91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1F351834" w14:textId="77A3B8B8" w:rsidTr="00D424A1">
        <w:trPr>
          <w:jc w:val="center"/>
        </w:trPr>
        <w:tc>
          <w:tcPr>
            <w:tcW w:w="756" w:type="dxa"/>
          </w:tcPr>
          <w:p w14:paraId="76E1D630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13.</w:t>
            </w:r>
          </w:p>
        </w:tc>
        <w:tc>
          <w:tcPr>
            <w:tcW w:w="9590" w:type="dxa"/>
          </w:tcPr>
          <w:p w14:paraId="1C9BDC01" w14:textId="77777777" w:rsidR="00180090" w:rsidRPr="00D92A4F" w:rsidRDefault="00180090" w:rsidP="00C147E1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∪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∪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wher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,3,4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and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{5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}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define the relatio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on </w:t>
            </w:r>
          </w:p>
          <w:p w14:paraId="38BDF903" w14:textId="5EC4CDA4" w:rsidR="008509F0" w:rsidRPr="00D92A4F" w:rsidRDefault="00180090" w:rsidP="00C147E1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</w:t>
            </w:r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by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Ry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ff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re in the same set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=1,2,3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Is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 equivalence relation?</w:t>
            </w:r>
          </w:p>
          <w:p w14:paraId="3F11F64D" w14:textId="77777777" w:rsidR="00C4482D" w:rsidRPr="00D92A4F" w:rsidRDefault="00C4482D" w:rsidP="00C147E1">
            <w:pPr>
              <w:pStyle w:val="NoSpacing"/>
              <w:ind w:left="9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2DEAAE7F" w14:textId="08E0D3C8" w:rsidR="006D4D62" w:rsidRPr="00D92A4F" w:rsidRDefault="00C4482D" w:rsidP="006D4D6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) Let A = {</w:t>
            </w:r>
            <w:r w:rsidR="00446608">
              <w:rPr>
                <w:rFonts w:ascii="Times New Roman" w:hAnsi="Times New Roman" w:cs="Times New Roman"/>
                <w:sz w:val="24"/>
                <w:szCs w:val="24"/>
              </w:rPr>
              <w:t>1,2,3,4} and R is a relation on A defined by R</w:t>
            </w:r>
            <w:proofErr w:type="gramStart"/>
            <w:r w:rsidR="00446608">
              <w:rPr>
                <w:rFonts w:ascii="Times New Roman" w:hAnsi="Times New Roman" w:cs="Times New Roman"/>
                <w:sz w:val="24"/>
                <w:szCs w:val="24"/>
              </w:rPr>
              <w:t>={</w:t>
            </w:r>
            <w:proofErr w:type="gramEnd"/>
            <w:r w:rsidR="00446608">
              <w:rPr>
                <w:rFonts w:ascii="Times New Roman" w:hAnsi="Times New Roman" w:cs="Times New Roman"/>
                <w:sz w:val="24"/>
                <w:szCs w:val="24"/>
              </w:rPr>
              <w:t>(1,2),(1,3),(2,4),(3,2),(3,3),(3,4)}. Find R</w:t>
            </w:r>
            <w:r w:rsidR="00446608" w:rsidRPr="0044660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446608">
              <w:rPr>
                <w:rFonts w:ascii="Times New Roman" w:hAnsi="Times New Roman" w:cs="Times New Roman"/>
                <w:sz w:val="24"/>
                <w:szCs w:val="24"/>
              </w:rPr>
              <w:t xml:space="preserve"> and R</w:t>
            </w:r>
            <w:r w:rsidR="00446608" w:rsidRPr="0044660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="00446608">
              <w:rPr>
                <w:rFonts w:ascii="Times New Roman" w:hAnsi="Times New Roman" w:cs="Times New Roman"/>
                <w:sz w:val="24"/>
                <w:szCs w:val="24"/>
              </w:rPr>
              <w:t xml:space="preserve">. Write down their digraph and write its associated relation matrix. </w:t>
            </w:r>
          </w:p>
        </w:tc>
      </w:tr>
      <w:tr w:rsidR="008509F0" w:rsidRPr="00D92A4F" w14:paraId="5E3D8851" w14:textId="161570B2" w:rsidTr="00D424A1">
        <w:trPr>
          <w:trHeight w:val="413"/>
          <w:jc w:val="center"/>
        </w:trPr>
        <w:tc>
          <w:tcPr>
            <w:tcW w:w="756" w:type="dxa"/>
          </w:tcPr>
          <w:p w14:paraId="52EE431A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14.</w:t>
            </w:r>
          </w:p>
        </w:tc>
        <w:tc>
          <w:tcPr>
            <w:tcW w:w="9590" w:type="dxa"/>
          </w:tcPr>
          <w:p w14:paraId="1468EDAF" w14:textId="77777777" w:rsidR="00364F02" w:rsidRPr="00D92A4F" w:rsidRDefault="00364F02" w:rsidP="009D6789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For a fixed integer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n&gt;1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, prove that the relation “Congruent modul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” is an equivalence </w:t>
            </w:r>
          </w:p>
          <w:p w14:paraId="5AE4EFA4" w14:textId="4E662E20" w:rsidR="006B5EF5" w:rsidRPr="00D92A4F" w:rsidRDefault="00364F02" w:rsidP="009D6789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relation on the set of all integers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3545A69" w14:textId="77777777" w:rsidR="006B5EF5" w:rsidRPr="00D92A4F" w:rsidRDefault="006B5EF5" w:rsidP="006B5E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64F02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For the relations R</w:t>
            </w:r>
            <w:r w:rsidRPr="00D92A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and R</w:t>
            </w:r>
            <w:r w:rsidRPr="00D92A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efined on the sets A</w:t>
            </w:r>
            <w:proofErr w:type="gramStart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={</w:t>
            </w:r>
            <w:proofErr w:type="gramEnd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1, 2, 3, 4},  B={</w:t>
            </w:r>
            <w:proofErr w:type="spellStart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w,x,y,z</w:t>
            </w:r>
            <w:proofErr w:type="spellEnd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} and C={5, 6, 7} </w:t>
            </w:r>
          </w:p>
          <w:p w14:paraId="7774FDE7" w14:textId="7D29F9EF" w:rsidR="008509F0" w:rsidRPr="00D92A4F" w:rsidRDefault="006B5EF5" w:rsidP="00937C0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</w:t>
            </w:r>
            <w:proofErr w:type="gramStart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as  R</w:t>
            </w:r>
            <w:proofErr w:type="gramEnd"/>
            <w:r w:rsidRPr="00D92A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= {(1,x), (2,x), (3,y), (3,z)} and R</w:t>
            </w:r>
            <w:r w:rsidRPr="00D92A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= {(w,5), (x,6)} verify tha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°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oMath>
          </w:p>
        </w:tc>
      </w:tr>
      <w:tr w:rsidR="008509F0" w:rsidRPr="00D92A4F" w14:paraId="1AAC9DDB" w14:textId="0A533032" w:rsidTr="00D424A1">
        <w:trPr>
          <w:jc w:val="center"/>
        </w:trPr>
        <w:tc>
          <w:tcPr>
            <w:tcW w:w="756" w:type="dxa"/>
          </w:tcPr>
          <w:p w14:paraId="79A37FF0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5.</w:t>
            </w:r>
          </w:p>
        </w:tc>
        <w:tc>
          <w:tcPr>
            <w:tcW w:w="9590" w:type="dxa"/>
          </w:tcPr>
          <w:p w14:paraId="5E5736FC" w14:textId="52E53AEF" w:rsidR="00E96A52" w:rsidRPr="00D92A4F" w:rsidRDefault="00E96A52" w:rsidP="00BF5C38">
            <w:pPr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1,2,3,4,5}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Define a relat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XA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y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 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f and only if </w:t>
            </w:r>
          </w:p>
          <w:p w14:paraId="6CAD6791" w14:textId="4679934F" w:rsidR="008509F0" w:rsidRPr="00D92A4F" w:rsidRDefault="00E96A52" w:rsidP="00BF5C38">
            <w:pPr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Verify tha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s an equivalence relation 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XA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F206B5A" w14:textId="77777777" w:rsidR="00E96A52" w:rsidRPr="00D92A4F" w:rsidRDefault="00E96A52" w:rsidP="00BF5C38">
            <w:pPr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A148C3" w14:textId="282A61DC" w:rsidR="00A75394" w:rsidRPr="00D92A4F" w:rsidRDefault="00E96A52" w:rsidP="00A75394">
            <w:pPr>
              <w:contextualSpacing/>
              <w:rPr>
                <w:rFonts w:ascii="Times New Roman" w:hAnsi="Times New Roman" w:cs="Times New Roman"/>
                <w:color w:val="273239"/>
                <w:spacing w:val="2"/>
                <w:sz w:val="24"/>
                <w:szCs w:val="24"/>
                <w:shd w:val="clear" w:color="auto" w:fill="FFFFFF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 w:rsidR="00A75394" w:rsidRPr="00D92A4F">
              <w:rPr>
                <w:rFonts w:ascii="Times New Roman" w:hAnsi="Times New Roman" w:cs="Times New Roman"/>
                <w:color w:val="273239"/>
                <w:spacing w:val="2"/>
                <w:sz w:val="24"/>
                <w:szCs w:val="24"/>
                <w:shd w:val="clear" w:color="auto" w:fill="FFFFFF"/>
              </w:rPr>
              <w:t xml:space="preserve"> Find the matrix of the partial order relation whose </w:t>
            </w:r>
            <w:proofErr w:type="spellStart"/>
            <w:r w:rsidR="00A75394" w:rsidRPr="00D92A4F">
              <w:rPr>
                <w:rFonts w:ascii="Times New Roman" w:hAnsi="Times New Roman" w:cs="Times New Roman"/>
                <w:color w:val="273239"/>
                <w:spacing w:val="2"/>
                <w:sz w:val="24"/>
                <w:szCs w:val="24"/>
                <w:shd w:val="clear" w:color="auto" w:fill="FFFFFF"/>
              </w:rPr>
              <w:t>Hasse</w:t>
            </w:r>
            <w:proofErr w:type="spellEnd"/>
            <w:r w:rsidR="00A75394" w:rsidRPr="00D92A4F">
              <w:rPr>
                <w:rFonts w:ascii="Times New Roman" w:hAnsi="Times New Roman" w:cs="Times New Roman"/>
                <w:color w:val="273239"/>
                <w:spacing w:val="2"/>
                <w:sz w:val="24"/>
                <w:szCs w:val="24"/>
                <w:shd w:val="clear" w:color="auto" w:fill="FFFFFF"/>
              </w:rPr>
              <w:t xml:space="preserve"> diagram is given </w:t>
            </w:r>
            <w:proofErr w:type="gramStart"/>
            <w:r w:rsidR="00A75394" w:rsidRPr="00D92A4F">
              <w:rPr>
                <w:rFonts w:ascii="Times New Roman" w:hAnsi="Times New Roman" w:cs="Times New Roman"/>
                <w:color w:val="273239"/>
                <w:spacing w:val="2"/>
                <w:sz w:val="24"/>
                <w:szCs w:val="24"/>
                <w:shd w:val="clear" w:color="auto" w:fill="FFFFFF"/>
              </w:rPr>
              <w:t>by :</w:t>
            </w:r>
            <w:proofErr w:type="gramEnd"/>
          </w:p>
          <w:p w14:paraId="22712A46" w14:textId="3539D569" w:rsidR="00A75394" w:rsidRDefault="00762AD0" w:rsidP="00A75394">
            <w:pPr>
              <w:contextualSpacing/>
              <w:rPr>
                <w:rFonts w:ascii="Times New Roman" w:hAnsi="Times New Roman" w:cs="Times New Roman"/>
                <w:color w:val="273239"/>
                <w:spacing w:val="2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273239"/>
                <w:spacing w:val="2"/>
                <w:sz w:val="26"/>
                <w:szCs w:val="26"/>
                <w:shd w:val="clear" w:color="auto" w:fill="FFFFFF"/>
              </w:rPr>
              <w:t xml:space="preserve">                   </w:t>
            </w:r>
          </w:p>
          <w:p w14:paraId="5609D678" w14:textId="43A5BEB9" w:rsidR="00E96A52" w:rsidRDefault="00D424A1" w:rsidP="00D424A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273239"/>
                <w:spacing w:val="2"/>
                <w:sz w:val="26"/>
                <w:szCs w:val="26"/>
                <w:shd w:val="clear" w:color="auto" w:fill="FFFFFF"/>
              </w:rPr>
              <w:t xml:space="preserve">                    </w:t>
            </w:r>
            <w:r w:rsidRPr="00D424A1">
              <w:rPr>
                <w:rFonts w:ascii="Times New Roman" w:hAnsi="Times New Roman" w:cs="Times New Roman"/>
                <w:noProof/>
                <w:color w:val="273239"/>
                <w:spacing w:val="2"/>
                <w:sz w:val="26"/>
                <w:szCs w:val="26"/>
                <w:shd w:val="clear" w:color="auto" w:fill="FFFFFF"/>
              </w:rPr>
              <w:drawing>
                <wp:inline distT="0" distB="0" distL="0" distR="0" wp14:anchorId="38E402E6" wp14:editId="1E501703">
                  <wp:extent cx="740886" cy="853783"/>
                  <wp:effectExtent l="0" t="0" r="2540" b="3810"/>
                  <wp:docPr id="47730889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7308895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0886" cy="8537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DA2B6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38255E59" wp14:editId="42459E03">
                      <wp:simplePos x="0" y="0"/>
                      <wp:positionH relativeFrom="column">
                        <wp:posOffset>2898775</wp:posOffset>
                      </wp:positionH>
                      <wp:positionV relativeFrom="paragraph">
                        <wp:posOffset>-13970</wp:posOffset>
                      </wp:positionV>
                      <wp:extent cx="983615" cy="909955"/>
                      <wp:effectExtent l="8890" t="13970" r="7620" b="9525"/>
                      <wp:wrapNone/>
                      <wp:docPr id="1" name="Group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3615" cy="909955"/>
                                <a:chOff x="7065" y="6832"/>
                                <a:chExt cx="1860" cy="2333"/>
                              </a:xfrm>
                            </wpg:grpSpPr>
                            <wps:wsp>
                              <wps:cNvPr id="2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40" y="7050"/>
                                  <a:ext cx="15" cy="10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AutoShap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55" y="8115"/>
                                  <a:ext cx="915" cy="9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AutoShape 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070" y="8010"/>
                                  <a:ext cx="765" cy="10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AutoShape 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835" y="6930"/>
                                  <a:ext cx="0" cy="10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Oval 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65" y="6914"/>
                                  <a:ext cx="173" cy="17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Oval 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" y="8055"/>
                                  <a:ext cx="173" cy="17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Oval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95" y="8992"/>
                                  <a:ext cx="173" cy="17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52" y="7882"/>
                                  <a:ext cx="173" cy="17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Oval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44" y="6832"/>
                                  <a:ext cx="173" cy="17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404848" id="Group 14" o:spid="_x0000_s1026" style="position:absolute;margin-left:228.25pt;margin-top:-1.1pt;width:77.45pt;height:71.65pt;z-index:251660288" coordorigin="7065,6832" coordsize="1860,2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5" o:spid="_x0000_s1027" type="#_x0000_t32" style="position:absolute;left:7140;top:7050;width:15;height:10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"/>
                      <v:shape id="AutoShape 16" o:spid="_x0000_s1028" type="#_x0000_t32" style="position:absolute;left:7155;top:8115;width:915;height:9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6zoxAAAANoAAAAPAAAAZHJzL2Rvd25yZXYueG1sRI9PawIx&#10;FMTvhX6H8AQvRbNaFN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DlbrOjEAAAA2gAAAA8A&#10;AAAAAAAAAAAAAAAABwIAAGRycy9kb3ducmV2LnhtbFBLBQYAAAAAAwADALcAAAD4AgAAAAA=&#10;"/>
                      <v:shape id="AutoShape 17" o:spid="_x0000_s1029" type="#_x0000_t32" style="position:absolute;left:8070;top:8010;width:765;height:10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QYiwgAAANoAAAAPAAAAZHJzL2Rvd25yZXYueG1sRI9Bi8Iw&#10;FITvC/6H8IS9LJpWZJ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Bz3QYiwgAAANoAAAAPAAAA&#10;AAAAAAAAAAAAAAcCAABkcnMvZG93bnJldi54bWxQSwUGAAAAAAMAAwC3AAAA9gIAAAAA&#10;"/>
                      <v:shape id="AutoShape 18" o:spid="_x0000_s1030" type="#_x0000_t32" style="position:absolute;left:8835;top:6930;width:0;height:10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aO5wgAAANoAAAAPAAAAZHJzL2Rvd25yZXYueG1sRI9Bi8Iw&#10;FITvC/6H8IS9LJpWcJ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AckaO5wgAAANoAAAAPAAAA&#10;AAAAAAAAAAAAAAcCAABkcnMvZG93bnJldi54bWxQSwUGAAAAAAMAAwC3AAAA9gIAAAAA&#10;"/>
                      <v:oval id="Oval 19" o:spid="_x0000_s1031" style="position:absolute;left:7065;top:6914;width:173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" fillcolor="black [3213]" strokecolor="black [3213]"/>
                      <v:oval id="Oval 20" o:spid="_x0000_s1032" style="position:absolute;left:7080;top:8055;width:173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" fillcolor="black [3213]" strokecolor="black [3213]"/>
                      <v:oval id="Oval 21" o:spid="_x0000_s1033" style="position:absolute;left:7995;top:8992;width:173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" fillcolor="black [3213]" strokecolor="black [3213]"/>
                      <v:oval id="Oval 22" o:spid="_x0000_s1034" style="position:absolute;left:8752;top:7882;width:173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" fillcolor="black [3213]" strokecolor="black [3213]"/>
                      <v:oval id="Oval 23" o:spid="_x0000_s1035" style="position:absolute;left:8744;top:6832;width:173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" fillcolor="black [3213]" strokecolor="black [3213]"/>
                    </v:group>
                  </w:pict>
                </mc:Fallback>
              </mc:AlternateContent>
            </w:r>
          </w:p>
          <w:p w14:paraId="3489847E" w14:textId="4393CBAC" w:rsidR="00D424A1" w:rsidRPr="00D92A4F" w:rsidRDefault="00D424A1" w:rsidP="00D424A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133BE487" w14:textId="4587CD80" w:rsidTr="00D424A1">
        <w:trPr>
          <w:jc w:val="center"/>
        </w:trPr>
        <w:tc>
          <w:tcPr>
            <w:tcW w:w="756" w:type="dxa"/>
          </w:tcPr>
          <w:p w14:paraId="6B30AA5B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16.</w:t>
            </w:r>
          </w:p>
        </w:tc>
        <w:tc>
          <w:tcPr>
            <w:tcW w:w="9590" w:type="dxa"/>
          </w:tcPr>
          <w:p w14:paraId="4A23B3D4" w14:textId="7578E9AD" w:rsidR="00121086" w:rsidRPr="00D92A4F" w:rsidRDefault="00121086" w:rsidP="002753B7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s a relation on the s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1,2,3,4}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efined by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Rx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/y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, prove tha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A,R)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s a poset.</w:t>
            </w:r>
          </w:p>
          <w:p w14:paraId="6E36D085" w14:textId="5A46FB08" w:rsidR="008509F0" w:rsidRPr="00D92A4F" w:rsidRDefault="00121086" w:rsidP="002753B7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raw a </w:t>
            </w:r>
            <w:proofErr w:type="spellStart"/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iagram.</w:t>
            </w:r>
          </w:p>
          <w:p w14:paraId="5E6B0C57" w14:textId="00AB4BF3" w:rsidR="00F57B19" w:rsidRPr="00D92A4F" w:rsidRDefault="00F57B19" w:rsidP="00F57B1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) Determine the matrix of the partial order whose </w:t>
            </w:r>
            <w:proofErr w:type="spellStart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iagram is given below.</w:t>
            </w:r>
          </w:p>
          <w:p w14:paraId="70195A17" w14:textId="366FCCB7" w:rsidR="00121086" w:rsidRPr="00D92A4F" w:rsidRDefault="00A876FB" w:rsidP="002753B7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EBE3D9C" wp14:editId="0666294E">
                  <wp:extent cx="1247775" cy="685800"/>
                  <wp:effectExtent l="0" t="0" r="0" b="0"/>
                  <wp:docPr id="31" name="Picture 4" descr="C:\Users\Rammohan\Downloads\IMG_20200824_15333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Rammohan\Downloads\IMG_20200824_15333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265" cy="688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30766C" w14:textId="2817D127" w:rsidR="001A5C3D" w:rsidRPr="00D92A4F" w:rsidRDefault="001A5C3D" w:rsidP="00BF5C38">
            <w:pPr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151C5234" w14:textId="05D1422B" w:rsidTr="00D424A1">
        <w:trPr>
          <w:jc w:val="center"/>
        </w:trPr>
        <w:tc>
          <w:tcPr>
            <w:tcW w:w="756" w:type="dxa"/>
          </w:tcPr>
          <w:p w14:paraId="7BBAD9F8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17.</w:t>
            </w:r>
          </w:p>
        </w:tc>
        <w:tc>
          <w:tcPr>
            <w:tcW w:w="9590" w:type="dxa"/>
          </w:tcPr>
          <w:p w14:paraId="445FAB56" w14:textId="77777777" w:rsidR="00787A27" w:rsidRPr="00D92A4F" w:rsidRDefault="00787A27" w:rsidP="002753B7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1,2,3,4,6,12}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, define the relat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y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Rb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f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ivide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Prove tha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R 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>is a</w:t>
            </w:r>
          </w:p>
          <w:p w14:paraId="554E4CDA" w14:textId="270014E6" w:rsidR="0087488B" w:rsidRPr="00D92A4F" w:rsidRDefault="00787A27" w:rsidP="002753B7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partial order 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Draw the </w:t>
            </w:r>
            <w:proofErr w:type="spellStart"/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iagram for this relation</w:t>
            </w:r>
          </w:p>
          <w:p w14:paraId="1F98A93D" w14:textId="1C0C9FCA" w:rsidR="0087488B" w:rsidRPr="00D92A4F" w:rsidRDefault="00787A27" w:rsidP="0087488B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87488B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raw the </w:t>
            </w:r>
            <w:proofErr w:type="spellStart"/>
            <w:r w:rsidR="0087488B" w:rsidRPr="00D92A4F"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 w:rsidR="0087488B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iagram of the relation R on A = {1,2,3,4,5} whose matrix is</w:t>
            </w:r>
          </w:p>
          <w:p w14:paraId="17ADDD54" w14:textId="77777777" w:rsidR="008509F0" w:rsidRPr="00755B0E" w:rsidRDefault="0087488B" w:rsidP="00755B0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14:paraId="71278B6A" w14:textId="492E7E3E" w:rsidR="00755B0E" w:rsidRPr="00D92A4F" w:rsidRDefault="00755B0E" w:rsidP="00755B0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09F0" w:rsidRPr="00D92A4F" w14:paraId="0D87E8A5" w14:textId="13594CFA" w:rsidTr="00D424A1">
        <w:trPr>
          <w:jc w:val="center"/>
        </w:trPr>
        <w:tc>
          <w:tcPr>
            <w:tcW w:w="756" w:type="dxa"/>
          </w:tcPr>
          <w:p w14:paraId="7A8A4F8E" w14:textId="77777777" w:rsidR="008509F0" w:rsidRPr="00D92A4F" w:rsidRDefault="008509F0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b/>
                <w:sz w:val="24"/>
                <w:szCs w:val="24"/>
              </w:rPr>
              <w:t>18.</w:t>
            </w:r>
          </w:p>
        </w:tc>
        <w:tc>
          <w:tcPr>
            <w:tcW w:w="9590" w:type="dxa"/>
          </w:tcPr>
          <w:p w14:paraId="2587AEAD" w14:textId="64672C8F" w:rsidR="008509F0" w:rsidRPr="00D92A4F" w:rsidRDefault="006056B1" w:rsidP="006056B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Draw the </w:t>
            </w:r>
            <w:proofErr w:type="spellStart"/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 w:rsidR="008509F0"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iagram representing the positive divisors of 36.</w:t>
            </w:r>
          </w:p>
          <w:p w14:paraId="65254B47" w14:textId="77777777" w:rsidR="006056B1" w:rsidRPr="00D92A4F" w:rsidRDefault="006056B1" w:rsidP="006056B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C511A9" w14:textId="69513428" w:rsidR="006056B1" w:rsidRPr="00D92A4F" w:rsidRDefault="006056B1" w:rsidP="006056B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b)  If A = {1, 2, 3, 4} and R and S are relations on a defined by R = {(1,2), (1,3) (2,4), (4,4)}, S = {(1,1), (1,2), (1,3), (1,4), (2,3), (2,4)}. Verify the following</w:t>
            </w:r>
          </w:p>
          <w:p w14:paraId="4B436027" w14:textId="77777777" w:rsidR="006056B1" w:rsidRPr="00D92A4F" w:rsidRDefault="00333516" w:rsidP="006056B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°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i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°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  <w:p w14:paraId="0EACDCF4" w14:textId="72CC9740" w:rsidR="006056B1" w:rsidRPr="00D92A4F" w:rsidRDefault="00333516" w:rsidP="006056B1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ii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M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v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M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525E7A55" w14:textId="77777777" w:rsidR="008509F0" w:rsidRPr="00D92A4F" w:rsidRDefault="008509F0" w:rsidP="00BF5C38">
            <w:pPr>
              <w:ind w:left="91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24A1" w:rsidRPr="00D92A4F" w14:paraId="65890979" w14:textId="77777777" w:rsidTr="00D424A1">
        <w:trPr>
          <w:jc w:val="center"/>
        </w:trPr>
        <w:tc>
          <w:tcPr>
            <w:tcW w:w="756" w:type="dxa"/>
          </w:tcPr>
          <w:p w14:paraId="62A69435" w14:textId="3F488267" w:rsidR="00D424A1" w:rsidRPr="00D92A4F" w:rsidRDefault="00D424A1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1701248" behindDoc="0" locked="0" layoutInCell="1" allowOverlap="1" wp14:anchorId="5BBF7A90" wp14:editId="4DDC6EC7">
                      <wp:simplePos x="0" y="0"/>
                      <wp:positionH relativeFrom="column">
                        <wp:posOffset>-316133</wp:posOffset>
                      </wp:positionH>
                      <wp:positionV relativeFrom="paragraph">
                        <wp:posOffset>196506</wp:posOffset>
                      </wp:positionV>
                      <wp:extent cx="360" cy="360"/>
                      <wp:effectExtent l="57150" t="38100" r="38100" b="57150"/>
                      <wp:wrapNone/>
                      <wp:docPr id="334235121" name="Ink 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701248" behindDoc="0" locked="0" layoutInCell="1" allowOverlap="1" wp14:anchorId="5BBF7A90" wp14:editId="4DDC6EC7">
                      <wp:simplePos x="0" y="0"/>
                      <wp:positionH relativeFrom="column">
                        <wp:posOffset>-316133</wp:posOffset>
                      </wp:positionH>
                      <wp:positionV relativeFrom="paragraph">
                        <wp:posOffset>196506</wp:posOffset>
                      </wp:positionV>
                      <wp:extent cx="360" cy="360"/>
                      <wp:effectExtent l="57150" t="38100" r="38100" b="57150"/>
                      <wp:wrapNone/>
                      <wp:docPr id="334235121" name="Ink 9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34235121" name="Ink 9"/>
                              <pic:cNvPicPr/>
                            </pic:nvPicPr>
                            <pic:blipFill>
                              <a:blip r:embed="rId1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36000" cy="2160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.</w:t>
            </w:r>
          </w:p>
        </w:tc>
        <w:tc>
          <w:tcPr>
            <w:tcW w:w="9590" w:type="dxa"/>
            <w:vMerge w:val="restart"/>
          </w:tcPr>
          <w:p w14:paraId="4C11908C" w14:textId="7641E512" w:rsidR="00D424A1" w:rsidRDefault="00D424A1" w:rsidP="003B0A7B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{1,2,3,4,6,8,12}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, define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artial ordering </w:t>
            </w:r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relat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b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y</m:t>
              </m:r>
            </m:oMath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if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x|y</w:t>
            </w:r>
            <w:proofErr w:type="spellEnd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. Draw the </w:t>
            </w:r>
            <w:proofErr w:type="spellStart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 w:rsidRPr="00D92A4F">
              <w:rPr>
                <w:rFonts w:ascii="Times New Roman" w:hAnsi="Times New Roman" w:cs="Times New Roman"/>
                <w:sz w:val="24"/>
                <w:szCs w:val="24"/>
              </w:rPr>
              <w:t xml:space="preserve"> diagram for this relation</w:t>
            </w:r>
          </w:p>
          <w:p w14:paraId="3C386B54" w14:textId="77777777" w:rsidR="005921D1" w:rsidRDefault="005921D1" w:rsidP="003B0A7B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DA70C9" w14:textId="77777777" w:rsidR="005921D1" w:rsidRDefault="005921D1" w:rsidP="003B0A7B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E60F7B" w14:textId="4F0D23A4" w:rsidR="00D424A1" w:rsidRDefault="00D424A1" w:rsidP="003B0A7B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) A partial order R on the set A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={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,2,3,4} is represented by the following digraph. Draw th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agram for R</w:t>
            </w:r>
            <w:r w:rsidR="00DD26C7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="00DD26C7">
              <w:rPr>
                <w:rFonts w:ascii="Times New Roman" w:hAnsi="Times New Roman" w:cs="Times New Roman"/>
                <w:sz w:val="24"/>
                <w:szCs w:val="24"/>
              </w:rPr>
              <w:t>Determine the relation matrix for R</w:t>
            </w:r>
            <w:r w:rsidR="00DD26C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7D982E9" w14:textId="77777777" w:rsidR="005921D1" w:rsidRDefault="005921D1" w:rsidP="003B0A7B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C68118" w14:textId="77777777" w:rsidR="005921D1" w:rsidRDefault="005921D1" w:rsidP="003B0A7B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B909AA2" w14:textId="450BCB6E" w:rsidR="00D424A1" w:rsidRPr="00D92A4F" w:rsidRDefault="00652AB7" w:rsidP="00652AB7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lang w:val="en-IN"/>
              </w:rPr>
              <w:object w:dxaOrig="2094" w:dyaOrig="1240" w14:anchorId="1858DCEB">
                <v:shape id="_x0000_i1027" type="#_x0000_t75" style="width:104.9pt;height:62.05pt" o:ole="">
                  <v:imagedata r:id="rId15" o:title=""/>
                </v:shape>
                <o:OLEObject Type="Embed" ProgID="PBrush" ShapeID="_x0000_i1027" DrawAspect="Content" ObjectID="_1751705725" r:id="rId16"/>
              </w:object>
            </w:r>
          </w:p>
        </w:tc>
      </w:tr>
      <w:tr w:rsidR="00D424A1" w:rsidRPr="00D92A4F" w14:paraId="39C74173" w14:textId="77777777" w:rsidTr="00D424A1">
        <w:trPr>
          <w:jc w:val="center"/>
        </w:trPr>
        <w:tc>
          <w:tcPr>
            <w:tcW w:w="756" w:type="dxa"/>
          </w:tcPr>
          <w:p w14:paraId="70642025" w14:textId="77777777" w:rsidR="00D424A1" w:rsidRDefault="00D424A1" w:rsidP="00464B40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590" w:type="dxa"/>
            <w:vMerge/>
          </w:tcPr>
          <w:p w14:paraId="4C321E75" w14:textId="77777777" w:rsidR="00D424A1" w:rsidRDefault="00D424A1" w:rsidP="003B0A7B">
            <w:pPr>
              <w:pStyle w:val="NoSpacing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7B" w:rsidRPr="00D92A4F" w14:paraId="63281960" w14:textId="77777777" w:rsidTr="00D424A1">
        <w:trPr>
          <w:jc w:val="center"/>
        </w:trPr>
        <w:tc>
          <w:tcPr>
            <w:tcW w:w="756" w:type="dxa"/>
          </w:tcPr>
          <w:p w14:paraId="06AD581F" w14:textId="531E770D" w:rsidR="003B0A7B" w:rsidRPr="00D92A4F" w:rsidRDefault="00562669" w:rsidP="00464B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0</w:t>
            </w:r>
          </w:p>
        </w:tc>
        <w:tc>
          <w:tcPr>
            <w:tcW w:w="9590" w:type="dxa"/>
          </w:tcPr>
          <w:p w14:paraId="223B1693" w14:textId="78E47A3C" w:rsidR="003B0A7B" w:rsidRDefault="00FA40AA" w:rsidP="006056B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921D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702272" behindDoc="1" locked="0" layoutInCell="1" allowOverlap="1" wp14:anchorId="4EFCC760" wp14:editId="72ABF586">
                  <wp:simplePos x="0" y="0"/>
                  <wp:positionH relativeFrom="column">
                    <wp:posOffset>3031490</wp:posOffset>
                  </wp:positionH>
                  <wp:positionV relativeFrom="paragraph">
                    <wp:posOffset>179199</wp:posOffset>
                  </wp:positionV>
                  <wp:extent cx="549910" cy="853440"/>
                  <wp:effectExtent l="0" t="0" r="2540" b="3810"/>
                  <wp:wrapTight wrapText="bothSides">
                    <wp:wrapPolygon edited="0">
                      <wp:start x="0" y="0"/>
                      <wp:lineTo x="0" y="21214"/>
                      <wp:lineTo x="20952" y="21214"/>
                      <wp:lineTo x="20952" y="0"/>
                      <wp:lineTo x="0" y="0"/>
                    </wp:wrapPolygon>
                  </wp:wrapTight>
                  <wp:docPr id="179754602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7546026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9910" cy="853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62669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652AB7">
              <w:rPr>
                <w:rFonts w:ascii="Times New Roman" w:hAnsi="Times New Roman" w:cs="Times New Roman"/>
                <w:sz w:val="24"/>
                <w:szCs w:val="24"/>
              </w:rPr>
              <w:t>For A={</w:t>
            </w:r>
            <w:proofErr w:type="spellStart"/>
            <w:proofErr w:type="gramStart"/>
            <w:r w:rsidR="00652AB7">
              <w:rPr>
                <w:rFonts w:ascii="Times New Roman" w:hAnsi="Times New Roman" w:cs="Times New Roman"/>
                <w:sz w:val="24"/>
                <w:szCs w:val="24"/>
              </w:rPr>
              <w:t>a,b</w:t>
            </w:r>
            <w:proofErr w:type="gramEnd"/>
            <w:r w:rsidR="00652AB7">
              <w:rPr>
                <w:rFonts w:ascii="Times New Roman" w:hAnsi="Times New Roman" w:cs="Times New Roman"/>
                <w:sz w:val="24"/>
                <w:szCs w:val="24"/>
              </w:rPr>
              <w:t>,c,d,e</w:t>
            </w:r>
            <w:proofErr w:type="spellEnd"/>
            <w:r w:rsidR="00652AB7">
              <w:rPr>
                <w:rFonts w:ascii="Times New Roman" w:hAnsi="Times New Roman" w:cs="Times New Roman"/>
                <w:sz w:val="24"/>
                <w:szCs w:val="24"/>
              </w:rPr>
              <w:t xml:space="preserve">}, the </w:t>
            </w:r>
            <w:proofErr w:type="spellStart"/>
            <w:r w:rsidR="00652AB7"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 w:rsidR="00652AB7">
              <w:rPr>
                <w:rFonts w:ascii="Times New Roman" w:hAnsi="Times New Roman" w:cs="Times New Roman"/>
                <w:sz w:val="24"/>
                <w:szCs w:val="24"/>
              </w:rPr>
              <w:t xml:space="preserve"> diagram for the </w:t>
            </w:r>
            <w:proofErr w:type="spellStart"/>
            <w:r w:rsidR="00652AB7">
              <w:rPr>
                <w:rFonts w:ascii="Times New Roman" w:hAnsi="Times New Roman" w:cs="Times New Roman"/>
                <w:sz w:val="24"/>
                <w:szCs w:val="24"/>
              </w:rPr>
              <w:t>poset</w:t>
            </w:r>
            <w:proofErr w:type="spellEnd"/>
            <w:r w:rsidR="00652AB7">
              <w:rPr>
                <w:rFonts w:ascii="Times New Roman" w:hAnsi="Times New Roman" w:cs="Times New Roman"/>
                <w:sz w:val="24"/>
                <w:szCs w:val="24"/>
              </w:rPr>
              <w:t xml:space="preserve"> (A,R) is shown below.</w:t>
            </w:r>
          </w:p>
          <w:p w14:paraId="0230BF90" w14:textId="1DC405BE" w:rsidR="00652AB7" w:rsidRDefault="00652AB7" w:rsidP="006056B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 Determine the relation matrix for R</w:t>
            </w:r>
          </w:p>
          <w:p w14:paraId="598D1D67" w14:textId="75C075A7" w:rsidR="00652AB7" w:rsidRDefault="00652AB7" w:rsidP="006056B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 Construct the diagraph for R</w:t>
            </w:r>
          </w:p>
          <w:p w14:paraId="6E20B8A4" w14:textId="09C56A66" w:rsidR="00652AB7" w:rsidRDefault="00652AB7" w:rsidP="006056B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902DEE5" w14:textId="68B4BDDB" w:rsidR="005921D1" w:rsidRDefault="005921D1" w:rsidP="005921D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F4CA52" w14:textId="77777777" w:rsidR="00652AB7" w:rsidRDefault="00652AB7" w:rsidP="005921D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AD1701" w14:textId="374D1D21" w:rsidR="00FA40AA" w:rsidRDefault="00FA40AA" w:rsidP="005921D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Th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agram of a partial order R on set A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={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1,2,3,4,5,6}</w:t>
            </w:r>
            <w:r w:rsidR="00CF7DA1">
              <w:rPr>
                <w:rFonts w:ascii="Times New Roman" w:hAnsi="Times New Roman" w:cs="Times New Roman"/>
                <w:sz w:val="24"/>
                <w:szCs w:val="24"/>
              </w:rPr>
              <w:t xml:space="preserve">is as given below. Write down R as a subset of </w:t>
            </w:r>
            <w:proofErr w:type="spellStart"/>
            <w:r w:rsidR="00CF7DA1">
              <w:rPr>
                <w:rFonts w:ascii="Times New Roman" w:hAnsi="Times New Roman" w:cs="Times New Roman"/>
                <w:sz w:val="24"/>
                <w:szCs w:val="24"/>
              </w:rPr>
              <w:t>AxA</w:t>
            </w:r>
            <w:proofErr w:type="spellEnd"/>
            <w:r w:rsidR="00CF7DA1">
              <w:rPr>
                <w:rFonts w:ascii="Times New Roman" w:hAnsi="Times New Roman" w:cs="Times New Roman"/>
                <w:sz w:val="24"/>
                <w:szCs w:val="24"/>
              </w:rPr>
              <w:t>. Construct its diagraph</w:t>
            </w:r>
            <w:r w:rsidR="00DD26C7">
              <w:rPr>
                <w:rFonts w:ascii="Times New Roman" w:hAnsi="Times New Roman" w:cs="Times New Roman"/>
                <w:sz w:val="24"/>
                <w:szCs w:val="24"/>
              </w:rPr>
              <w:t xml:space="preserve"> and the relation matrix for R.</w:t>
            </w:r>
          </w:p>
          <w:p w14:paraId="431A4DD1" w14:textId="1E1E778F" w:rsidR="00CF7DA1" w:rsidRPr="00D92A4F" w:rsidRDefault="00CF7DA1" w:rsidP="005921D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lang w:val="en-IN"/>
              </w:rPr>
              <w:object w:dxaOrig="2968" w:dyaOrig="2326" w14:anchorId="3B49E2FC">
                <v:shape id="_x0000_i1028" type="#_x0000_t75" style="width:148.35pt;height:116.7pt" o:ole="">
                  <v:imagedata r:id="rId18" o:title=""/>
                </v:shape>
                <o:OLEObject Type="Embed" ProgID="PBrush" ShapeID="_x0000_i1028" DrawAspect="Content" ObjectID="_1751705726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</w:tc>
      </w:tr>
    </w:tbl>
    <w:p w14:paraId="05A5403E" w14:textId="381407FE" w:rsidR="002E4F35" w:rsidRPr="00C01207" w:rsidRDefault="002E4F35" w:rsidP="0079297A">
      <w:pPr>
        <w:rPr>
          <w:rFonts w:cstheme="minorHAnsi"/>
        </w:rPr>
      </w:pPr>
    </w:p>
    <w:sectPr w:rsidR="002E4F35" w:rsidRPr="00C01207" w:rsidSect="0079297A">
      <w:headerReference w:type="default" r:id="rId20"/>
      <w:footerReference w:type="default" r:id="rId21"/>
      <w:pgSz w:w="11906" w:h="16838"/>
      <w:pgMar w:top="720" w:right="720" w:bottom="810" w:left="720" w:header="113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D11546" w14:textId="77777777" w:rsidR="00FC52B0" w:rsidRDefault="00FC52B0" w:rsidP="00BB1A54">
      <w:pPr>
        <w:spacing w:after="0" w:line="240" w:lineRule="auto"/>
      </w:pPr>
      <w:r>
        <w:separator/>
      </w:r>
    </w:p>
  </w:endnote>
  <w:endnote w:type="continuationSeparator" w:id="0">
    <w:p w14:paraId="5108D411" w14:textId="77777777" w:rsidR="00FC52B0" w:rsidRDefault="00FC52B0" w:rsidP="00BB1A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Kalinga">
    <w:altName w:val="Nirmala UI"/>
    <w:charset w:val="00"/>
    <w:family w:val="swiss"/>
    <w:pitch w:val="variable"/>
    <w:sig w:usb0="0008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8574668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CD7BFD" w14:textId="77777777" w:rsidR="000D68D9" w:rsidRDefault="00E057D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E7C40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3E1A5D78" w14:textId="77777777" w:rsidR="000D68D9" w:rsidRDefault="000D68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FC75D7" w14:textId="77777777" w:rsidR="00FC52B0" w:rsidRDefault="00FC52B0" w:rsidP="00BB1A54">
      <w:pPr>
        <w:spacing w:after="0" w:line="240" w:lineRule="auto"/>
      </w:pPr>
      <w:r>
        <w:separator/>
      </w:r>
    </w:p>
  </w:footnote>
  <w:footnote w:type="continuationSeparator" w:id="0">
    <w:p w14:paraId="364A589A" w14:textId="77777777" w:rsidR="00FC52B0" w:rsidRDefault="00FC52B0" w:rsidP="00BB1A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Look w:val="04A0" w:firstRow="1" w:lastRow="0" w:firstColumn="1" w:lastColumn="0" w:noHBand="0" w:noVBand="1"/>
    </w:tblPr>
    <w:tblGrid>
      <w:gridCol w:w="2285"/>
      <w:gridCol w:w="7858"/>
    </w:tblGrid>
    <w:tr w:rsidR="000D68D9" w14:paraId="5F760660" w14:textId="77777777" w:rsidTr="0036506A">
      <w:tc>
        <w:tcPr>
          <w:tcW w:w="2285" w:type="dxa"/>
        </w:tcPr>
        <w:p w14:paraId="4B3C24F8" w14:textId="77777777" w:rsidR="000D68D9" w:rsidRDefault="000D68D9" w:rsidP="00603506">
          <w:pPr>
            <w:pStyle w:val="Header"/>
            <w:rPr>
              <w:b/>
              <w:sz w:val="32"/>
              <w:szCs w:val="32"/>
            </w:rPr>
          </w:pPr>
          <w:r>
            <w:rPr>
              <w:noProof/>
              <w:lang w:val="en-IN" w:eastAsia="en-IN"/>
            </w:rPr>
            <w:t xml:space="preserve">      </w:t>
          </w:r>
          <w:r>
            <w:rPr>
              <w:noProof/>
              <w:lang w:bidi="or-IN"/>
            </w:rPr>
            <w:drawing>
              <wp:inline distT="0" distB="0" distL="0" distR="0" wp14:anchorId="21EE7FC4" wp14:editId="55A850A7">
                <wp:extent cx="904875" cy="904875"/>
                <wp:effectExtent l="0" t="0" r="9525" b="9525"/>
                <wp:docPr id="28" name="Picture 28" descr="C:\Users\Sowmya K Shreekanth\Downloads\WhatsApp Image 2020-09-04 at 15.18.24.jpe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C:\Users\Sowmya K Shreekanth\Downloads\WhatsApp Image 2020-09-04 at 15.18.24.jpe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04875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858" w:type="dxa"/>
        </w:tcPr>
        <w:p w14:paraId="5D631FF3" w14:textId="77777777" w:rsidR="000D68D9" w:rsidRDefault="000D68D9" w:rsidP="00EC114E">
          <w:pPr>
            <w:pStyle w:val="Header"/>
            <w:jc w:val="center"/>
            <w:rPr>
              <w:b/>
              <w:sz w:val="32"/>
              <w:szCs w:val="32"/>
            </w:rPr>
          </w:pPr>
          <w:r w:rsidRPr="009B04B7">
            <w:rPr>
              <w:b/>
              <w:sz w:val="32"/>
              <w:szCs w:val="32"/>
            </w:rPr>
            <w:t>DAYANANDA SAGAR COLLEGE OF ENGINEERING</w:t>
          </w:r>
        </w:p>
        <w:p w14:paraId="3ECD8FA9" w14:textId="77777777" w:rsidR="000D68D9" w:rsidRPr="00864AB5" w:rsidRDefault="000D68D9" w:rsidP="00EC114E">
          <w:pPr>
            <w:jc w:val="center"/>
            <w:rPr>
              <w:rFonts w:ascii="Monotype Corsiva" w:hAnsi="Monotype Corsiva"/>
              <w:i/>
              <w:sz w:val="18"/>
              <w:szCs w:val="18"/>
            </w:rPr>
          </w:pPr>
          <w:r w:rsidRPr="00864AB5">
            <w:rPr>
              <w:rFonts w:ascii="Monotype Corsiva" w:hAnsi="Monotype Corsiva"/>
              <w:i/>
              <w:sz w:val="18"/>
              <w:szCs w:val="18"/>
            </w:rPr>
            <w:t>(An Autonomous Institute Affiliated to VTU, Belagavi)</w:t>
          </w:r>
        </w:p>
        <w:p w14:paraId="6F0D0CD3" w14:textId="77777777" w:rsidR="000D68D9" w:rsidRPr="00864AB5" w:rsidRDefault="000D68D9" w:rsidP="00EC114E">
          <w:pPr>
            <w:contextualSpacing/>
            <w:jc w:val="center"/>
            <w:rPr>
              <w:rFonts w:asciiTheme="majorHAnsi" w:hAnsiTheme="majorHAnsi"/>
              <w:sz w:val="18"/>
              <w:szCs w:val="18"/>
            </w:rPr>
          </w:pPr>
          <w:proofErr w:type="spellStart"/>
          <w:r w:rsidRPr="00864AB5">
            <w:rPr>
              <w:rFonts w:asciiTheme="majorHAnsi" w:hAnsiTheme="majorHAnsi"/>
              <w:sz w:val="18"/>
              <w:szCs w:val="18"/>
            </w:rPr>
            <w:t>Shavige</w:t>
          </w:r>
          <w:proofErr w:type="spellEnd"/>
          <w:r w:rsidRPr="00864AB5">
            <w:rPr>
              <w:rFonts w:asciiTheme="majorHAnsi" w:hAnsiTheme="majorHAnsi"/>
              <w:sz w:val="18"/>
              <w:szCs w:val="18"/>
            </w:rPr>
            <w:t xml:space="preserve"> </w:t>
          </w:r>
          <w:proofErr w:type="spellStart"/>
          <w:r w:rsidRPr="00864AB5">
            <w:rPr>
              <w:rFonts w:asciiTheme="majorHAnsi" w:hAnsiTheme="majorHAnsi"/>
              <w:sz w:val="18"/>
              <w:szCs w:val="18"/>
            </w:rPr>
            <w:t>Malleshwara</w:t>
          </w:r>
          <w:proofErr w:type="spellEnd"/>
          <w:r w:rsidRPr="00864AB5">
            <w:rPr>
              <w:rFonts w:asciiTheme="majorHAnsi" w:hAnsiTheme="majorHAnsi"/>
              <w:sz w:val="18"/>
              <w:szCs w:val="18"/>
            </w:rPr>
            <w:t xml:space="preserve"> Hills, Kumaraswamy Layout, Bengaluru-560078</w:t>
          </w:r>
        </w:p>
        <w:p w14:paraId="62B1F0F6" w14:textId="77777777" w:rsidR="000D68D9" w:rsidRDefault="000D68D9" w:rsidP="00EC114E">
          <w:pPr>
            <w:pStyle w:val="Header"/>
            <w:spacing w:line="360" w:lineRule="auto"/>
            <w:jc w:val="center"/>
            <w:rPr>
              <w:b/>
              <w:sz w:val="32"/>
              <w:szCs w:val="32"/>
            </w:rPr>
          </w:pPr>
          <w:r w:rsidRPr="009B04B7">
            <w:rPr>
              <w:b/>
              <w:sz w:val="32"/>
              <w:szCs w:val="32"/>
            </w:rPr>
            <w:t>DEPARTMENT OF MATHEMATICS</w:t>
          </w:r>
        </w:p>
      </w:tc>
    </w:tr>
  </w:tbl>
  <w:p w14:paraId="4DDF7820" w14:textId="77777777" w:rsidR="000D68D9" w:rsidRPr="0036506A" w:rsidRDefault="000D68D9" w:rsidP="0036506A">
    <w:pPr>
      <w:pStyle w:val="Header"/>
      <w:ind w:left="-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3775DC"/>
    <w:multiLevelType w:val="hybridMultilevel"/>
    <w:tmpl w:val="940C2886"/>
    <w:lvl w:ilvl="0" w:tplc="E474D5D2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85C1D40"/>
    <w:multiLevelType w:val="hybridMultilevel"/>
    <w:tmpl w:val="02862476"/>
    <w:lvl w:ilvl="0" w:tplc="0860949E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550145F4"/>
    <w:multiLevelType w:val="hybridMultilevel"/>
    <w:tmpl w:val="16B21C9A"/>
    <w:lvl w:ilvl="0" w:tplc="0874CAB4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68FD6DA0"/>
    <w:multiLevelType w:val="hybridMultilevel"/>
    <w:tmpl w:val="C75E04B6"/>
    <w:lvl w:ilvl="0" w:tplc="DDDA7A78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763696130">
    <w:abstractNumId w:val="2"/>
  </w:num>
  <w:num w:numId="2" w16cid:durableId="1678457608">
    <w:abstractNumId w:val="1"/>
  </w:num>
  <w:num w:numId="3" w16cid:durableId="1700231409">
    <w:abstractNumId w:val="0"/>
  </w:num>
  <w:num w:numId="4" w16cid:durableId="696007753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9"/>
  <w:proofState w:spelling="clean" w:grammar="clean"/>
  <w:defaultTabStop w:val="720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zM3NzUzNTcws7QwNzFQ0lEKTi0uzszPAykwrQUAM8wcsywAAAA="/>
  </w:docVars>
  <w:rsids>
    <w:rsidRoot w:val="002B5021"/>
    <w:rsid w:val="00000B13"/>
    <w:rsid w:val="00007B9A"/>
    <w:rsid w:val="0001193B"/>
    <w:rsid w:val="00012760"/>
    <w:rsid w:val="00013D48"/>
    <w:rsid w:val="000228C8"/>
    <w:rsid w:val="00044722"/>
    <w:rsid w:val="00047CB7"/>
    <w:rsid w:val="00060C25"/>
    <w:rsid w:val="00082505"/>
    <w:rsid w:val="000A4817"/>
    <w:rsid w:val="000A4B09"/>
    <w:rsid w:val="000B2033"/>
    <w:rsid w:val="000C3CF0"/>
    <w:rsid w:val="000D4086"/>
    <w:rsid w:val="000D68D9"/>
    <w:rsid w:val="000E65EF"/>
    <w:rsid w:val="000F6A06"/>
    <w:rsid w:val="00113DC1"/>
    <w:rsid w:val="0011444E"/>
    <w:rsid w:val="00121086"/>
    <w:rsid w:val="0012142F"/>
    <w:rsid w:val="001238CA"/>
    <w:rsid w:val="00133C27"/>
    <w:rsid w:val="00145EDF"/>
    <w:rsid w:val="00156600"/>
    <w:rsid w:val="00180090"/>
    <w:rsid w:val="001810A2"/>
    <w:rsid w:val="001922D3"/>
    <w:rsid w:val="00193563"/>
    <w:rsid w:val="001964B5"/>
    <w:rsid w:val="00197BEF"/>
    <w:rsid w:val="001A1FDE"/>
    <w:rsid w:val="001A3FCB"/>
    <w:rsid w:val="001A5C3D"/>
    <w:rsid w:val="001B50BA"/>
    <w:rsid w:val="001C0A15"/>
    <w:rsid w:val="001E0FD0"/>
    <w:rsid w:val="001E6FE7"/>
    <w:rsid w:val="001F5D7F"/>
    <w:rsid w:val="00202AE1"/>
    <w:rsid w:val="00210003"/>
    <w:rsid w:val="00217856"/>
    <w:rsid w:val="002243D0"/>
    <w:rsid w:val="002273FD"/>
    <w:rsid w:val="002655D4"/>
    <w:rsid w:val="002753B7"/>
    <w:rsid w:val="00277C4E"/>
    <w:rsid w:val="002879C3"/>
    <w:rsid w:val="00291120"/>
    <w:rsid w:val="00292E49"/>
    <w:rsid w:val="00297E00"/>
    <w:rsid w:val="002A5FA8"/>
    <w:rsid w:val="002B214D"/>
    <w:rsid w:val="002B5021"/>
    <w:rsid w:val="002B5AA3"/>
    <w:rsid w:val="002C2653"/>
    <w:rsid w:val="002C3618"/>
    <w:rsid w:val="002C45C5"/>
    <w:rsid w:val="002E4F35"/>
    <w:rsid w:val="002F5DBB"/>
    <w:rsid w:val="00333516"/>
    <w:rsid w:val="003348A3"/>
    <w:rsid w:val="0035267A"/>
    <w:rsid w:val="00360C6E"/>
    <w:rsid w:val="0036405B"/>
    <w:rsid w:val="00364F02"/>
    <w:rsid w:val="0036506A"/>
    <w:rsid w:val="003A2A21"/>
    <w:rsid w:val="003B0A7B"/>
    <w:rsid w:val="003B0E84"/>
    <w:rsid w:val="003B393E"/>
    <w:rsid w:val="003C052D"/>
    <w:rsid w:val="003F117F"/>
    <w:rsid w:val="003F1796"/>
    <w:rsid w:val="0040276B"/>
    <w:rsid w:val="004127E5"/>
    <w:rsid w:val="00446608"/>
    <w:rsid w:val="00462061"/>
    <w:rsid w:val="004646D7"/>
    <w:rsid w:val="00464B40"/>
    <w:rsid w:val="00477044"/>
    <w:rsid w:val="004B249D"/>
    <w:rsid w:val="004B431A"/>
    <w:rsid w:val="004B54ED"/>
    <w:rsid w:val="004C6436"/>
    <w:rsid w:val="004D342A"/>
    <w:rsid w:val="00502517"/>
    <w:rsid w:val="00514A67"/>
    <w:rsid w:val="00526BB2"/>
    <w:rsid w:val="00546EF1"/>
    <w:rsid w:val="00562669"/>
    <w:rsid w:val="005629DF"/>
    <w:rsid w:val="005678D1"/>
    <w:rsid w:val="00570018"/>
    <w:rsid w:val="00574A17"/>
    <w:rsid w:val="00574A55"/>
    <w:rsid w:val="005921D1"/>
    <w:rsid w:val="005950E2"/>
    <w:rsid w:val="00596513"/>
    <w:rsid w:val="005B4F31"/>
    <w:rsid w:val="005C06EC"/>
    <w:rsid w:val="005F4019"/>
    <w:rsid w:val="00603506"/>
    <w:rsid w:val="0060375D"/>
    <w:rsid w:val="006056B1"/>
    <w:rsid w:val="00620712"/>
    <w:rsid w:val="006244A0"/>
    <w:rsid w:val="00625430"/>
    <w:rsid w:val="006331EC"/>
    <w:rsid w:val="00634EA3"/>
    <w:rsid w:val="00634F11"/>
    <w:rsid w:val="00652AB7"/>
    <w:rsid w:val="0065625C"/>
    <w:rsid w:val="00662F4B"/>
    <w:rsid w:val="00687682"/>
    <w:rsid w:val="006B01B8"/>
    <w:rsid w:val="006B2C9B"/>
    <w:rsid w:val="006B5EF5"/>
    <w:rsid w:val="006D04C8"/>
    <w:rsid w:val="006D4D62"/>
    <w:rsid w:val="006E63DA"/>
    <w:rsid w:val="007019DA"/>
    <w:rsid w:val="007104AC"/>
    <w:rsid w:val="00715671"/>
    <w:rsid w:val="00721B6C"/>
    <w:rsid w:val="00734A40"/>
    <w:rsid w:val="007371A7"/>
    <w:rsid w:val="00744BB6"/>
    <w:rsid w:val="00747D2A"/>
    <w:rsid w:val="00755B0E"/>
    <w:rsid w:val="00755D95"/>
    <w:rsid w:val="00762AD0"/>
    <w:rsid w:val="007848A8"/>
    <w:rsid w:val="00787A27"/>
    <w:rsid w:val="0079297A"/>
    <w:rsid w:val="007A105E"/>
    <w:rsid w:val="007C6A30"/>
    <w:rsid w:val="007C79B8"/>
    <w:rsid w:val="007E2B7B"/>
    <w:rsid w:val="007E70C5"/>
    <w:rsid w:val="008012B8"/>
    <w:rsid w:val="00812922"/>
    <w:rsid w:val="00815F4C"/>
    <w:rsid w:val="008509F0"/>
    <w:rsid w:val="0085335D"/>
    <w:rsid w:val="00857BF7"/>
    <w:rsid w:val="00860D28"/>
    <w:rsid w:val="008631EF"/>
    <w:rsid w:val="00864EF3"/>
    <w:rsid w:val="0087488B"/>
    <w:rsid w:val="008829D8"/>
    <w:rsid w:val="008959D7"/>
    <w:rsid w:val="008A52B1"/>
    <w:rsid w:val="008C2D15"/>
    <w:rsid w:val="008E06D5"/>
    <w:rsid w:val="009005B6"/>
    <w:rsid w:val="0090659D"/>
    <w:rsid w:val="009077FF"/>
    <w:rsid w:val="009152B4"/>
    <w:rsid w:val="00931F8E"/>
    <w:rsid w:val="00937C06"/>
    <w:rsid w:val="00947AFC"/>
    <w:rsid w:val="0095207B"/>
    <w:rsid w:val="00952924"/>
    <w:rsid w:val="0095434A"/>
    <w:rsid w:val="00995043"/>
    <w:rsid w:val="00995180"/>
    <w:rsid w:val="00996893"/>
    <w:rsid w:val="009B3A64"/>
    <w:rsid w:val="009C1C39"/>
    <w:rsid w:val="009C771D"/>
    <w:rsid w:val="009D285F"/>
    <w:rsid w:val="009D6789"/>
    <w:rsid w:val="009D6A7C"/>
    <w:rsid w:val="009E51DA"/>
    <w:rsid w:val="009E73D6"/>
    <w:rsid w:val="00A17747"/>
    <w:rsid w:val="00A256BA"/>
    <w:rsid w:val="00A26680"/>
    <w:rsid w:val="00A31B99"/>
    <w:rsid w:val="00A36446"/>
    <w:rsid w:val="00A57779"/>
    <w:rsid w:val="00A66639"/>
    <w:rsid w:val="00A6703F"/>
    <w:rsid w:val="00A67358"/>
    <w:rsid w:val="00A6752C"/>
    <w:rsid w:val="00A75394"/>
    <w:rsid w:val="00A826F3"/>
    <w:rsid w:val="00A83773"/>
    <w:rsid w:val="00A876FB"/>
    <w:rsid w:val="00A953FD"/>
    <w:rsid w:val="00A95C97"/>
    <w:rsid w:val="00AA5D1B"/>
    <w:rsid w:val="00AB4BA9"/>
    <w:rsid w:val="00AD02E3"/>
    <w:rsid w:val="00AD52EE"/>
    <w:rsid w:val="00AE2B05"/>
    <w:rsid w:val="00AF2F7A"/>
    <w:rsid w:val="00B042E6"/>
    <w:rsid w:val="00B76299"/>
    <w:rsid w:val="00B8341C"/>
    <w:rsid w:val="00BB0485"/>
    <w:rsid w:val="00BB1A54"/>
    <w:rsid w:val="00BB5DB3"/>
    <w:rsid w:val="00BC0336"/>
    <w:rsid w:val="00BE41BC"/>
    <w:rsid w:val="00BF051A"/>
    <w:rsid w:val="00BF5096"/>
    <w:rsid w:val="00BF5C38"/>
    <w:rsid w:val="00C01207"/>
    <w:rsid w:val="00C147E1"/>
    <w:rsid w:val="00C1592B"/>
    <w:rsid w:val="00C15D12"/>
    <w:rsid w:val="00C4482D"/>
    <w:rsid w:val="00C454FD"/>
    <w:rsid w:val="00C50A6F"/>
    <w:rsid w:val="00C50F54"/>
    <w:rsid w:val="00C65DE3"/>
    <w:rsid w:val="00C703EA"/>
    <w:rsid w:val="00C902F7"/>
    <w:rsid w:val="00C97F7B"/>
    <w:rsid w:val="00CA0655"/>
    <w:rsid w:val="00CF607E"/>
    <w:rsid w:val="00CF6136"/>
    <w:rsid w:val="00CF7DA1"/>
    <w:rsid w:val="00D370FC"/>
    <w:rsid w:val="00D424A1"/>
    <w:rsid w:val="00D5742A"/>
    <w:rsid w:val="00D6307F"/>
    <w:rsid w:val="00D733CE"/>
    <w:rsid w:val="00D764C7"/>
    <w:rsid w:val="00D920A8"/>
    <w:rsid w:val="00D92A4F"/>
    <w:rsid w:val="00DA2B62"/>
    <w:rsid w:val="00DB6066"/>
    <w:rsid w:val="00DB6AE5"/>
    <w:rsid w:val="00DD26C7"/>
    <w:rsid w:val="00DE7C40"/>
    <w:rsid w:val="00E057D4"/>
    <w:rsid w:val="00E10593"/>
    <w:rsid w:val="00E20431"/>
    <w:rsid w:val="00E26C88"/>
    <w:rsid w:val="00E40B28"/>
    <w:rsid w:val="00E414BD"/>
    <w:rsid w:val="00E454E4"/>
    <w:rsid w:val="00E50F48"/>
    <w:rsid w:val="00E5534A"/>
    <w:rsid w:val="00E64CFA"/>
    <w:rsid w:val="00E75017"/>
    <w:rsid w:val="00E902CB"/>
    <w:rsid w:val="00E96A52"/>
    <w:rsid w:val="00EA0481"/>
    <w:rsid w:val="00EA6D44"/>
    <w:rsid w:val="00EC114E"/>
    <w:rsid w:val="00EC1EA5"/>
    <w:rsid w:val="00ED2295"/>
    <w:rsid w:val="00EE69E4"/>
    <w:rsid w:val="00EF33E2"/>
    <w:rsid w:val="00F0138F"/>
    <w:rsid w:val="00F10B27"/>
    <w:rsid w:val="00F14AEB"/>
    <w:rsid w:val="00F203C3"/>
    <w:rsid w:val="00F21757"/>
    <w:rsid w:val="00F22F31"/>
    <w:rsid w:val="00F30FE7"/>
    <w:rsid w:val="00F57205"/>
    <w:rsid w:val="00F57B19"/>
    <w:rsid w:val="00F65D61"/>
    <w:rsid w:val="00F65D6E"/>
    <w:rsid w:val="00F834A6"/>
    <w:rsid w:val="00F9733F"/>
    <w:rsid w:val="00FA1AC5"/>
    <w:rsid w:val="00FA40AA"/>
    <w:rsid w:val="00FC5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o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4C5F1121"/>
  <w15:docId w15:val="{D4AB7606-E839-4C1D-B981-EC0F32684B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7A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0003"/>
    <w:pPr>
      <w:ind w:left="720"/>
      <w:contextualSpacing/>
    </w:pPr>
    <w:rPr>
      <w:rFonts w:eastAsiaTheme="minorHAnsi"/>
      <w:lang w:val="en-IN"/>
    </w:rPr>
  </w:style>
  <w:style w:type="table" w:styleId="TableGrid">
    <w:name w:val="Table Grid"/>
    <w:basedOn w:val="TableNormal"/>
    <w:uiPriority w:val="59"/>
    <w:rsid w:val="00210003"/>
    <w:pPr>
      <w:spacing w:after="0" w:line="240" w:lineRule="auto"/>
    </w:pPr>
    <w:rPr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00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0003"/>
    <w:rPr>
      <w:rFonts w:ascii="Tahoma" w:eastAsiaTheme="minorEastAsia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BB1A5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1A54"/>
    <w:rPr>
      <w:rFonts w:eastAsiaTheme="minorEastAsia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B1A5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1A54"/>
    <w:rPr>
      <w:rFonts w:eastAsiaTheme="minorEastAsia"/>
      <w:lang w:val="en-US"/>
    </w:rPr>
  </w:style>
  <w:style w:type="character" w:styleId="PlaceholderText">
    <w:name w:val="Placeholder Text"/>
    <w:basedOn w:val="DefaultParagraphFont"/>
    <w:uiPriority w:val="99"/>
    <w:semiHidden/>
    <w:rsid w:val="0065625C"/>
    <w:rPr>
      <w:color w:val="808080"/>
    </w:rPr>
  </w:style>
  <w:style w:type="paragraph" w:customStyle="1" w:styleId="TableParagraph">
    <w:name w:val="Table Paragraph"/>
    <w:basedOn w:val="Normal"/>
    <w:uiPriority w:val="1"/>
    <w:qFormat/>
    <w:rsid w:val="00F10B2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bidi="en-US"/>
    </w:rPr>
  </w:style>
  <w:style w:type="paragraph" w:styleId="NoSpacing">
    <w:name w:val="No Spacing"/>
    <w:uiPriority w:val="1"/>
    <w:qFormat/>
    <w:rsid w:val="00C902F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075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ustomXml" Target="ink/ink1.xml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7-22T08:12:58.940"/>
    </inkml:context>
    <inkml:brush xml:id="br0">
      <inkml:brushProperty name="width" value="0.1" units="cm"/>
      <inkml:brushProperty name="height" value="0.6" units="cm"/>
      <inkml:brushProperty name="color" value="#333333"/>
      <inkml:brushProperty name="ignorePressure" value="1"/>
      <inkml:brushProperty name="inkEffects" value="pencil"/>
    </inkml:brush>
  </inkml:definitions>
  <inkml:trace contextRef="#ctx0" brushRef="#br0">1 1,'0'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4</Pages>
  <Words>940</Words>
  <Characters>536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ematics</dc:creator>
  <cp:lastModifiedBy>Kirthiga Murali</cp:lastModifiedBy>
  <cp:revision>13</cp:revision>
  <cp:lastPrinted>2020-09-30T21:16:00Z</cp:lastPrinted>
  <dcterms:created xsi:type="dcterms:W3CDTF">2022-11-02T05:20:00Z</dcterms:created>
  <dcterms:modified xsi:type="dcterms:W3CDTF">2023-07-24T06:39:00Z</dcterms:modified>
</cp:coreProperties>
</file>